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31" w:type="dxa"/>
        <w:tblLook w:val="01E0" w:firstRow="1" w:lastRow="1" w:firstColumn="1" w:lastColumn="1" w:noHBand="0" w:noVBand="0"/>
      </w:tblPr>
      <w:tblGrid>
        <w:gridCol w:w="10031"/>
      </w:tblGrid>
      <w:tr w:rsidR="00AA101C" w:rsidRPr="00AA101C" w:rsidTr="00AA101C">
        <w:tc>
          <w:tcPr>
            <w:tcW w:w="10031" w:type="dxa"/>
          </w:tcPr>
          <w:p w:rsidR="00AA101C" w:rsidRDefault="00AA101C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bookmarkStart w:id="0" w:name="_GoBack"/>
            <w:bookmarkEnd w:id="0"/>
            <w:r>
              <w:rPr>
                <w:b/>
                <w:sz w:val="28"/>
                <w:szCs w:val="28"/>
              </w:rPr>
              <w:t xml:space="preserve">Муниципальное общеобразовательное бюджетное учреждение  </w:t>
            </w:r>
          </w:p>
          <w:p w:rsidR="00AA101C" w:rsidRDefault="00AA101C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гимназия №1 муниципального района Мелеузовский район </w:t>
            </w:r>
          </w:p>
          <w:p w:rsidR="00AA101C" w:rsidRDefault="00AA101C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Республики Башкортостан</w:t>
            </w:r>
          </w:p>
          <w:p w:rsidR="00AA101C" w:rsidRDefault="00AA101C">
            <w:pPr>
              <w:widowControl w:val="0"/>
              <w:autoSpaceDE w:val="0"/>
              <w:autoSpaceDN w:val="0"/>
              <w:adjustRightInd w:val="0"/>
              <w:jc w:val="center"/>
            </w:pPr>
          </w:p>
          <w:p w:rsidR="00AA101C" w:rsidRDefault="00AA101C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</w:tr>
    </w:tbl>
    <w:p w:rsidR="00AA101C" w:rsidRDefault="00AA101C" w:rsidP="00AA101C">
      <w:pPr>
        <w:rPr>
          <w:rFonts w:ascii="Calibri" w:eastAsia="Calibri" w:hAnsi="Calibri"/>
          <w:vanish/>
          <w:sz w:val="22"/>
          <w:szCs w:val="22"/>
          <w:lang w:eastAsia="en-US"/>
        </w:rPr>
      </w:pPr>
    </w:p>
    <w:tbl>
      <w:tblPr>
        <w:tblpPr w:leftFromText="180" w:rightFromText="180" w:bottomFromText="200" w:vertAnchor="page" w:horzAnchor="margin" w:tblpY="2171"/>
        <w:tblOverlap w:val="never"/>
        <w:tblW w:w="9747" w:type="dxa"/>
        <w:tblLook w:val="04A0" w:firstRow="1" w:lastRow="0" w:firstColumn="1" w:lastColumn="0" w:noHBand="0" w:noVBand="1"/>
      </w:tblPr>
      <w:tblGrid>
        <w:gridCol w:w="3510"/>
        <w:gridCol w:w="3119"/>
        <w:gridCol w:w="3118"/>
      </w:tblGrid>
      <w:tr w:rsidR="0042691C" w:rsidRPr="00AA101C" w:rsidTr="0042691C">
        <w:tc>
          <w:tcPr>
            <w:tcW w:w="3510" w:type="dxa"/>
          </w:tcPr>
          <w:p w:rsidR="0042691C" w:rsidRPr="002A6889" w:rsidRDefault="0042691C" w:rsidP="0042691C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2A6889">
              <w:rPr>
                <w:b/>
              </w:rPr>
              <w:t>РАССМОТРЕНО</w:t>
            </w:r>
          </w:p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а заседании кафедры естественно-математического цикла</w:t>
            </w:r>
          </w:p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  <w:r w:rsidRPr="00D7162B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09.2017 г.   протокол № 1</w:t>
            </w:r>
          </w:p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уководитель  кафедры</w:t>
            </w:r>
          </w:p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  <w:spacing w:before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___________/Мелкова А.Н.</w:t>
            </w:r>
          </w:p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42691C" w:rsidRDefault="0042691C" w:rsidP="00345E2D">
            <w:pPr>
              <w:widowControl w:val="0"/>
              <w:autoSpaceDE w:val="0"/>
              <w:autoSpaceDN w:val="0"/>
              <w:adjustRightInd w:val="0"/>
            </w:pPr>
            <w:r>
              <w:rPr>
                <w:sz w:val="20"/>
                <w:szCs w:val="20"/>
              </w:rPr>
              <w:t>01.09.201</w:t>
            </w:r>
            <w:r w:rsidR="00345E2D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 xml:space="preserve"> г.</w:t>
            </w:r>
          </w:p>
        </w:tc>
        <w:tc>
          <w:tcPr>
            <w:tcW w:w="3119" w:type="dxa"/>
          </w:tcPr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>
              <w:t xml:space="preserve"> </w:t>
            </w:r>
            <w:r>
              <w:rPr>
                <w:b/>
              </w:rPr>
              <w:t>СОГЛАСОВАНО</w:t>
            </w:r>
          </w:p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</w:pPr>
          </w:p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Зам.директора по УР </w:t>
            </w:r>
          </w:p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ОБУ гимназия №1</w:t>
            </w:r>
          </w:p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___________/Ахметшина В.А.</w:t>
            </w:r>
          </w:p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</w:p>
          <w:p w:rsidR="0042691C" w:rsidRPr="00E12DB8" w:rsidRDefault="0042691C" w:rsidP="00345E2D">
            <w:pPr>
              <w:widowControl w:val="0"/>
              <w:autoSpaceDE w:val="0"/>
              <w:autoSpaceDN w:val="0"/>
              <w:adjustRightInd w:val="0"/>
            </w:pPr>
            <w:r w:rsidRPr="00E12DB8">
              <w:rPr>
                <w:sz w:val="20"/>
                <w:szCs w:val="20"/>
              </w:rPr>
              <w:t>«01» сентября 201</w:t>
            </w:r>
            <w:r w:rsidR="00345E2D">
              <w:rPr>
                <w:sz w:val="20"/>
                <w:szCs w:val="20"/>
              </w:rPr>
              <w:t>7</w:t>
            </w:r>
            <w:r w:rsidRPr="00E12DB8">
              <w:rPr>
                <w:sz w:val="20"/>
                <w:szCs w:val="20"/>
              </w:rPr>
              <w:t>г</w:t>
            </w:r>
          </w:p>
        </w:tc>
        <w:tc>
          <w:tcPr>
            <w:tcW w:w="3118" w:type="dxa"/>
          </w:tcPr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</w:rPr>
              <w:t xml:space="preserve">УТВЕРЖДАЮ </w:t>
            </w:r>
          </w:p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</w:pPr>
          </w:p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Директор МОБУ гимназия №1  </w:t>
            </w:r>
          </w:p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_____________/Шадрин А.Л. </w:t>
            </w:r>
          </w:p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42691C" w:rsidRDefault="0042691C" w:rsidP="0042691C">
            <w:pPr>
              <w:widowControl w:val="0"/>
              <w:autoSpaceDE w:val="0"/>
              <w:autoSpaceDN w:val="0"/>
              <w:adjustRightInd w:val="0"/>
              <w:spacing w:before="240" w:after="120"/>
            </w:pPr>
            <w:r>
              <w:rPr>
                <w:sz w:val="20"/>
                <w:szCs w:val="20"/>
              </w:rPr>
              <w:t>01.09.2017 г.  Пр. № 333</w:t>
            </w:r>
          </w:p>
        </w:tc>
      </w:tr>
    </w:tbl>
    <w:p w:rsidR="00AA101C" w:rsidRDefault="00AA101C" w:rsidP="00AA101C">
      <w:pPr>
        <w:widowControl w:val="0"/>
        <w:shd w:val="clear" w:color="auto" w:fill="FFFFFF"/>
        <w:autoSpaceDE w:val="0"/>
        <w:autoSpaceDN w:val="0"/>
        <w:adjustRightInd w:val="0"/>
        <w:ind w:right="14"/>
        <w:jc w:val="center"/>
        <w:rPr>
          <w:b/>
          <w:spacing w:val="-7"/>
        </w:rPr>
      </w:pPr>
    </w:p>
    <w:p w:rsidR="0042691C" w:rsidRDefault="0042691C" w:rsidP="00AA101C">
      <w:pPr>
        <w:widowControl w:val="0"/>
        <w:shd w:val="clear" w:color="auto" w:fill="FFFFFF"/>
        <w:autoSpaceDE w:val="0"/>
        <w:autoSpaceDN w:val="0"/>
        <w:adjustRightInd w:val="0"/>
        <w:ind w:right="14"/>
        <w:jc w:val="center"/>
        <w:rPr>
          <w:b/>
          <w:spacing w:val="-7"/>
        </w:rPr>
      </w:pPr>
    </w:p>
    <w:p w:rsidR="00AA101C" w:rsidRPr="00AA101C" w:rsidRDefault="00AA101C" w:rsidP="00AA101C">
      <w:pPr>
        <w:widowControl w:val="0"/>
        <w:autoSpaceDE w:val="0"/>
        <w:autoSpaceDN w:val="0"/>
        <w:adjustRightInd w:val="0"/>
        <w:jc w:val="center"/>
        <w:rPr>
          <w:rFonts w:ascii="Adventure" w:hAnsi="Adventure"/>
          <w:b/>
          <w:bCs/>
          <w:sz w:val="46"/>
          <w:szCs w:val="72"/>
        </w:rPr>
      </w:pPr>
      <w:r>
        <w:rPr>
          <w:rFonts w:ascii="Adventure" w:hAnsi="Adventure"/>
          <w:b/>
          <w:bCs/>
          <w:sz w:val="72"/>
          <w:szCs w:val="72"/>
        </w:rPr>
        <w:t xml:space="preserve"> </w:t>
      </w:r>
    </w:p>
    <w:p w:rsidR="0042691C" w:rsidRDefault="0042691C" w:rsidP="00AA101C">
      <w:pPr>
        <w:widowControl w:val="0"/>
        <w:autoSpaceDE w:val="0"/>
        <w:autoSpaceDN w:val="0"/>
        <w:adjustRightInd w:val="0"/>
        <w:jc w:val="center"/>
        <w:rPr>
          <w:b/>
          <w:bCs/>
          <w:sz w:val="40"/>
          <w:szCs w:val="40"/>
        </w:rPr>
      </w:pPr>
    </w:p>
    <w:p w:rsidR="0042691C" w:rsidRDefault="0042691C" w:rsidP="00AA101C">
      <w:pPr>
        <w:widowControl w:val="0"/>
        <w:autoSpaceDE w:val="0"/>
        <w:autoSpaceDN w:val="0"/>
        <w:adjustRightInd w:val="0"/>
        <w:jc w:val="center"/>
        <w:rPr>
          <w:b/>
          <w:bCs/>
          <w:sz w:val="40"/>
          <w:szCs w:val="40"/>
        </w:rPr>
      </w:pPr>
    </w:p>
    <w:p w:rsidR="0042691C" w:rsidRDefault="0042691C" w:rsidP="00AA101C">
      <w:pPr>
        <w:widowControl w:val="0"/>
        <w:autoSpaceDE w:val="0"/>
        <w:autoSpaceDN w:val="0"/>
        <w:adjustRightInd w:val="0"/>
        <w:jc w:val="center"/>
        <w:rPr>
          <w:b/>
          <w:bCs/>
          <w:sz w:val="40"/>
          <w:szCs w:val="40"/>
        </w:rPr>
      </w:pPr>
    </w:p>
    <w:p w:rsidR="0042691C" w:rsidRDefault="0042691C" w:rsidP="00AA101C">
      <w:pPr>
        <w:widowControl w:val="0"/>
        <w:autoSpaceDE w:val="0"/>
        <w:autoSpaceDN w:val="0"/>
        <w:adjustRightInd w:val="0"/>
        <w:jc w:val="center"/>
        <w:rPr>
          <w:b/>
          <w:bCs/>
          <w:sz w:val="40"/>
          <w:szCs w:val="40"/>
        </w:rPr>
      </w:pPr>
    </w:p>
    <w:p w:rsidR="0042691C" w:rsidRDefault="0042691C" w:rsidP="00AA101C">
      <w:pPr>
        <w:widowControl w:val="0"/>
        <w:autoSpaceDE w:val="0"/>
        <w:autoSpaceDN w:val="0"/>
        <w:adjustRightInd w:val="0"/>
        <w:jc w:val="center"/>
        <w:rPr>
          <w:b/>
          <w:bCs/>
          <w:sz w:val="40"/>
          <w:szCs w:val="40"/>
        </w:rPr>
      </w:pPr>
    </w:p>
    <w:p w:rsidR="00AA101C" w:rsidRDefault="00AA101C" w:rsidP="00AA101C">
      <w:pPr>
        <w:widowControl w:val="0"/>
        <w:autoSpaceDE w:val="0"/>
        <w:autoSpaceDN w:val="0"/>
        <w:adjustRightInd w:val="0"/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Рабочая программа</w:t>
      </w:r>
    </w:p>
    <w:p w:rsidR="00AA101C" w:rsidRDefault="00AA101C" w:rsidP="00AA101C">
      <w:pPr>
        <w:widowControl w:val="0"/>
        <w:autoSpaceDE w:val="0"/>
        <w:autoSpaceDN w:val="0"/>
        <w:adjustRightInd w:val="0"/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 xml:space="preserve">по </w:t>
      </w:r>
      <w:r w:rsidR="00345E2D">
        <w:rPr>
          <w:b/>
          <w:bCs/>
          <w:sz w:val="40"/>
          <w:szCs w:val="40"/>
        </w:rPr>
        <w:t>алгебре и началам анализа</w:t>
      </w:r>
      <w:r>
        <w:rPr>
          <w:b/>
          <w:bCs/>
          <w:sz w:val="40"/>
          <w:szCs w:val="40"/>
        </w:rPr>
        <w:t xml:space="preserve"> </w:t>
      </w:r>
    </w:p>
    <w:p w:rsidR="00AA101C" w:rsidRDefault="00AA101C" w:rsidP="00AA101C">
      <w:pPr>
        <w:widowControl w:val="0"/>
        <w:autoSpaceDE w:val="0"/>
        <w:autoSpaceDN w:val="0"/>
        <w:adjustRightInd w:val="0"/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для 10-11 классов</w:t>
      </w:r>
    </w:p>
    <w:p w:rsidR="00AA101C" w:rsidRDefault="00AA101C" w:rsidP="00AA101C">
      <w:pPr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</w:t>
      </w:r>
    </w:p>
    <w:p w:rsidR="00AA101C" w:rsidRDefault="00AA101C" w:rsidP="00AA101C">
      <w:pP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                                 Срок реализации   2 года</w:t>
      </w:r>
    </w:p>
    <w:p w:rsidR="00AA101C" w:rsidRDefault="00AA101C" w:rsidP="00AA101C">
      <w:pPr>
        <w:jc w:val="right"/>
        <w:rPr>
          <w:b/>
        </w:rPr>
      </w:pPr>
    </w:p>
    <w:p w:rsidR="00AA101C" w:rsidRDefault="00AA101C" w:rsidP="00AA101C">
      <w:pPr>
        <w:jc w:val="right"/>
        <w:rPr>
          <w:b/>
        </w:rPr>
      </w:pPr>
    </w:p>
    <w:p w:rsidR="00DD4AAA" w:rsidRPr="00F51DD7" w:rsidRDefault="00DD4AAA" w:rsidP="00C510EE">
      <w:pPr>
        <w:shd w:val="clear" w:color="auto" w:fill="FFFFFF"/>
        <w:ind w:firstLine="360"/>
        <w:jc w:val="both"/>
        <w:rPr>
          <w:b/>
          <w:bCs/>
          <w:color w:val="000000"/>
          <w:spacing w:val="-1"/>
          <w:sz w:val="28"/>
          <w:szCs w:val="28"/>
        </w:rPr>
      </w:pPr>
      <w:r w:rsidRPr="00F51DD7">
        <w:rPr>
          <w:b/>
          <w:bCs/>
          <w:color w:val="000000"/>
          <w:spacing w:val="-1"/>
          <w:sz w:val="28"/>
          <w:szCs w:val="28"/>
        </w:rPr>
        <w:t>Программа составлена на основе:</w:t>
      </w:r>
    </w:p>
    <w:p w:rsidR="00050CC1" w:rsidRPr="009001C5" w:rsidRDefault="00050CC1" w:rsidP="002830E7">
      <w:pPr>
        <w:pStyle w:val="ab"/>
        <w:numPr>
          <w:ilvl w:val="0"/>
          <w:numId w:val="4"/>
        </w:numPr>
        <w:shd w:val="clear" w:color="auto" w:fill="FFFFFF"/>
        <w:spacing w:before="0" w:beforeAutospacing="0" w:after="0" w:afterAutospacing="0"/>
        <w:ind w:left="714" w:hanging="357"/>
        <w:jc w:val="both"/>
        <w:rPr>
          <w:color w:val="000000"/>
          <w:sz w:val="28"/>
          <w:szCs w:val="28"/>
        </w:rPr>
      </w:pPr>
      <w:r w:rsidRPr="009001C5">
        <w:rPr>
          <w:color w:val="000000"/>
          <w:sz w:val="28"/>
          <w:szCs w:val="28"/>
        </w:rPr>
        <w:t xml:space="preserve">Федеральный </w:t>
      </w:r>
      <w:r w:rsidR="009001C5" w:rsidRPr="009001C5">
        <w:rPr>
          <w:color w:val="000000"/>
          <w:sz w:val="28"/>
          <w:szCs w:val="28"/>
        </w:rPr>
        <w:t xml:space="preserve">компонент </w:t>
      </w:r>
      <w:r w:rsidR="009001C5" w:rsidRPr="009001C5">
        <w:rPr>
          <w:bCs/>
          <w:color w:val="000000"/>
          <w:sz w:val="28"/>
        </w:rPr>
        <w:t xml:space="preserve">государственных образовательных стандартов начального общего, основного общего и среднего (полного) общего образования </w:t>
      </w:r>
      <w:r w:rsidRPr="009001C5">
        <w:rPr>
          <w:color w:val="000000"/>
          <w:sz w:val="28"/>
          <w:szCs w:val="28"/>
        </w:rPr>
        <w:t>.     Часть II. Среднее (полное) общее образование./ Министерство образования</w:t>
      </w:r>
      <w:r w:rsidR="00C510EE" w:rsidRPr="009001C5">
        <w:rPr>
          <w:color w:val="000000"/>
          <w:sz w:val="28"/>
          <w:szCs w:val="28"/>
        </w:rPr>
        <w:t xml:space="preserve"> </w:t>
      </w:r>
      <w:r w:rsidRPr="009001C5">
        <w:rPr>
          <w:color w:val="000000"/>
          <w:sz w:val="28"/>
          <w:szCs w:val="28"/>
        </w:rPr>
        <w:t>Российской Федерации. - М.</w:t>
      </w:r>
      <w:r w:rsidR="00C510EE" w:rsidRPr="009001C5">
        <w:rPr>
          <w:color w:val="000000"/>
          <w:sz w:val="28"/>
          <w:szCs w:val="28"/>
        </w:rPr>
        <w:t>,</w:t>
      </w:r>
      <w:r w:rsidRPr="009001C5">
        <w:rPr>
          <w:color w:val="000000"/>
          <w:sz w:val="28"/>
          <w:szCs w:val="28"/>
        </w:rPr>
        <w:t xml:space="preserve"> 2004.  </w:t>
      </w:r>
    </w:p>
    <w:p w:rsidR="00DD4AAA" w:rsidRPr="00C510EE" w:rsidRDefault="00345E2D" w:rsidP="002830E7">
      <w:pPr>
        <w:pStyle w:val="a3"/>
        <w:numPr>
          <w:ilvl w:val="0"/>
          <w:numId w:val="4"/>
        </w:numPr>
        <w:autoSpaceDE w:val="0"/>
        <w:autoSpaceDN w:val="0"/>
        <w:adjustRightInd w:val="0"/>
        <w:ind w:right="-1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Программы. Математика. 5-6 классы. Алгебра. 7-9 классы. Алгебра и начала математического анализа. 10-11 классы / авт.-</w:t>
      </w:r>
      <w:r w:rsidR="00C510EE" w:rsidRPr="00C510EE">
        <w:rPr>
          <w:rFonts w:eastAsia="Calibri"/>
          <w:sz w:val="28"/>
          <w:szCs w:val="28"/>
          <w:lang w:eastAsia="en-US"/>
        </w:rPr>
        <w:t xml:space="preserve">сост. </w:t>
      </w:r>
      <w:r>
        <w:rPr>
          <w:rFonts w:eastAsia="Calibri"/>
          <w:sz w:val="28"/>
          <w:szCs w:val="28"/>
          <w:lang w:eastAsia="en-US"/>
        </w:rPr>
        <w:t>И.И.Зубарева, А.Г.Мордкович</w:t>
      </w:r>
      <w:r w:rsidR="00DD4AAA" w:rsidRPr="00C510EE">
        <w:rPr>
          <w:rFonts w:eastAsia="Calibri"/>
          <w:sz w:val="28"/>
          <w:szCs w:val="28"/>
          <w:lang w:eastAsia="en-US"/>
        </w:rPr>
        <w:t xml:space="preserve">. </w:t>
      </w:r>
      <w:r w:rsidR="00C510EE" w:rsidRPr="00C510EE">
        <w:rPr>
          <w:rFonts w:eastAsia="Calibri"/>
          <w:sz w:val="28"/>
          <w:szCs w:val="28"/>
          <w:lang w:eastAsia="en-US"/>
        </w:rPr>
        <w:t xml:space="preserve">-  </w:t>
      </w:r>
      <w:r w:rsidR="00DD4AAA" w:rsidRPr="00C510EE">
        <w:rPr>
          <w:rFonts w:eastAsia="Calibri"/>
          <w:sz w:val="28"/>
          <w:szCs w:val="28"/>
          <w:lang w:eastAsia="en-US"/>
        </w:rPr>
        <w:t xml:space="preserve">   М.: </w:t>
      </w:r>
      <w:r>
        <w:rPr>
          <w:rFonts w:eastAsia="Calibri"/>
          <w:sz w:val="28"/>
          <w:szCs w:val="28"/>
          <w:lang w:eastAsia="en-US"/>
        </w:rPr>
        <w:t>Мнемозина</w:t>
      </w:r>
      <w:r w:rsidR="00DD4AAA" w:rsidRPr="00C510EE">
        <w:rPr>
          <w:rFonts w:eastAsia="Calibri"/>
          <w:sz w:val="28"/>
          <w:szCs w:val="28"/>
          <w:lang w:eastAsia="en-US"/>
        </w:rPr>
        <w:t>, 201</w:t>
      </w:r>
      <w:r>
        <w:rPr>
          <w:rFonts w:eastAsia="Calibri"/>
          <w:sz w:val="28"/>
          <w:szCs w:val="28"/>
          <w:lang w:eastAsia="en-US"/>
        </w:rPr>
        <w:t>1</w:t>
      </w:r>
      <w:r w:rsidR="00DD4AAA" w:rsidRPr="00C510EE">
        <w:rPr>
          <w:rFonts w:eastAsia="Calibri"/>
          <w:sz w:val="28"/>
          <w:szCs w:val="28"/>
          <w:lang w:eastAsia="en-US"/>
        </w:rPr>
        <w:t xml:space="preserve"> г.</w:t>
      </w:r>
    </w:p>
    <w:p w:rsidR="00DD4AAA" w:rsidRPr="00DD4AAA" w:rsidRDefault="00DD4AAA" w:rsidP="00DD4AAA">
      <w:pPr>
        <w:autoSpaceDE w:val="0"/>
        <w:autoSpaceDN w:val="0"/>
        <w:adjustRightInd w:val="0"/>
        <w:ind w:right="-285"/>
        <w:jc w:val="both"/>
        <w:rPr>
          <w:rFonts w:eastAsia="Calibri"/>
          <w:sz w:val="28"/>
          <w:szCs w:val="28"/>
          <w:lang w:eastAsia="en-US"/>
        </w:rPr>
      </w:pPr>
    </w:p>
    <w:p w:rsidR="00AA101C" w:rsidRDefault="00AA101C" w:rsidP="00AA101C">
      <w:pPr>
        <w:ind w:left="2127" w:hanging="1701"/>
        <w:jc w:val="both"/>
        <w:rPr>
          <w:sz w:val="28"/>
          <w:szCs w:val="28"/>
        </w:rPr>
      </w:pPr>
    </w:p>
    <w:p w:rsidR="00AA101C" w:rsidRDefault="00AA101C" w:rsidP="00AA101C">
      <w:pPr>
        <w:ind w:left="5812"/>
        <w:rPr>
          <w:sz w:val="28"/>
          <w:szCs w:val="28"/>
        </w:rPr>
      </w:pPr>
    </w:p>
    <w:p w:rsidR="00AA101C" w:rsidRDefault="00AA101C" w:rsidP="00AA101C">
      <w:pPr>
        <w:ind w:left="5812"/>
        <w:rPr>
          <w:sz w:val="28"/>
          <w:szCs w:val="28"/>
        </w:rPr>
      </w:pPr>
    </w:p>
    <w:p w:rsidR="00AA101C" w:rsidRPr="00CA766B" w:rsidRDefault="00CA766B" w:rsidP="00E12DB8">
      <w:pPr>
        <w:ind w:left="6521"/>
        <w:rPr>
          <w:sz w:val="28"/>
          <w:szCs w:val="28"/>
        </w:rPr>
      </w:pPr>
      <w:r>
        <w:rPr>
          <w:sz w:val="28"/>
          <w:szCs w:val="28"/>
        </w:rPr>
        <w:t>Составитель:</w:t>
      </w:r>
    </w:p>
    <w:p w:rsidR="00AA101C" w:rsidRDefault="006519A9" w:rsidP="00E12DB8">
      <w:pPr>
        <w:ind w:left="6521"/>
        <w:rPr>
          <w:sz w:val="28"/>
          <w:szCs w:val="28"/>
        </w:rPr>
      </w:pPr>
      <w:r>
        <w:rPr>
          <w:sz w:val="28"/>
          <w:szCs w:val="28"/>
        </w:rPr>
        <w:t>Животова Е.П.</w:t>
      </w:r>
      <w:r w:rsidR="00AA101C">
        <w:rPr>
          <w:sz w:val="28"/>
          <w:szCs w:val="28"/>
        </w:rPr>
        <w:t xml:space="preserve">, </w:t>
      </w:r>
    </w:p>
    <w:p w:rsidR="00AA101C" w:rsidRDefault="00AA101C" w:rsidP="00E12DB8">
      <w:pPr>
        <w:ind w:left="6521"/>
        <w:rPr>
          <w:sz w:val="28"/>
          <w:szCs w:val="28"/>
        </w:rPr>
      </w:pPr>
      <w:r>
        <w:rPr>
          <w:sz w:val="28"/>
          <w:szCs w:val="28"/>
        </w:rPr>
        <w:t xml:space="preserve">учитель математики  </w:t>
      </w:r>
    </w:p>
    <w:p w:rsidR="00AA101C" w:rsidRDefault="00AA101C" w:rsidP="00E12DB8">
      <w:pPr>
        <w:ind w:left="6521"/>
        <w:rPr>
          <w:sz w:val="28"/>
          <w:szCs w:val="28"/>
        </w:rPr>
      </w:pPr>
      <w:r>
        <w:rPr>
          <w:sz w:val="28"/>
          <w:szCs w:val="28"/>
        </w:rPr>
        <w:t>МОБУ гимназия №1</w:t>
      </w:r>
    </w:p>
    <w:p w:rsidR="00AA101C" w:rsidRDefault="00AA101C" w:rsidP="00AA101C">
      <w:pPr>
        <w:ind w:left="5812"/>
        <w:rPr>
          <w:sz w:val="28"/>
          <w:szCs w:val="28"/>
        </w:rPr>
      </w:pPr>
    </w:p>
    <w:p w:rsidR="00AA101C" w:rsidRDefault="00AA101C" w:rsidP="00AA101C">
      <w:pPr>
        <w:ind w:left="5812"/>
        <w:rPr>
          <w:sz w:val="28"/>
          <w:szCs w:val="28"/>
        </w:rPr>
      </w:pPr>
    </w:p>
    <w:p w:rsidR="00AA101C" w:rsidRDefault="00AA101C" w:rsidP="00AA101C">
      <w:pPr>
        <w:ind w:left="5812"/>
        <w:rPr>
          <w:sz w:val="28"/>
          <w:szCs w:val="28"/>
        </w:rPr>
      </w:pPr>
    </w:p>
    <w:p w:rsidR="00AA101C" w:rsidRDefault="00AA101C" w:rsidP="00AA101C">
      <w:pPr>
        <w:ind w:left="3402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</w:p>
    <w:p w:rsidR="00AA101C" w:rsidRDefault="00AA101C" w:rsidP="00AA101C">
      <w:pPr>
        <w:ind w:left="3402"/>
        <w:rPr>
          <w:sz w:val="28"/>
          <w:szCs w:val="28"/>
        </w:rPr>
      </w:pPr>
    </w:p>
    <w:p w:rsidR="00AA101C" w:rsidRDefault="00AA101C" w:rsidP="006519A9">
      <w:pPr>
        <w:jc w:val="center"/>
        <w:rPr>
          <w:sz w:val="28"/>
          <w:szCs w:val="28"/>
        </w:rPr>
      </w:pPr>
      <w:r>
        <w:rPr>
          <w:sz w:val="28"/>
          <w:szCs w:val="28"/>
        </w:rPr>
        <w:t>201</w:t>
      </w:r>
      <w:r w:rsidR="00E12DB8">
        <w:rPr>
          <w:sz w:val="28"/>
          <w:szCs w:val="28"/>
        </w:rPr>
        <w:t>7</w:t>
      </w:r>
      <w:r>
        <w:rPr>
          <w:sz w:val="28"/>
          <w:szCs w:val="28"/>
        </w:rPr>
        <w:t xml:space="preserve"> г.</w:t>
      </w:r>
    </w:p>
    <w:p w:rsidR="006E334A" w:rsidRPr="00A823C8" w:rsidRDefault="00AA101C" w:rsidP="006E334A">
      <w:pPr>
        <w:jc w:val="center"/>
      </w:pPr>
      <w:r>
        <w:rPr>
          <w:sz w:val="28"/>
          <w:szCs w:val="28"/>
        </w:rPr>
        <w:br w:type="page"/>
      </w:r>
      <w:r w:rsidR="006E334A" w:rsidRPr="00A823C8">
        <w:rPr>
          <w:b/>
        </w:rPr>
        <w:lastRenderedPageBreak/>
        <w:t>ПОЯСНИТЕЛЬНАЯ ЗАПИСК</w:t>
      </w:r>
      <w:r w:rsidR="006E334A">
        <w:rPr>
          <w:b/>
        </w:rPr>
        <w:t>А</w:t>
      </w:r>
      <w:r w:rsidR="006E334A" w:rsidRPr="00A823C8">
        <w:t>.</w:t>
      </w:r>
    </w:p>
    <w:p w:rsidR="00D7162B" w:rsidRPr="00D7162B" w:rsidRDefault="00D7162B" w:rsidP="006E334A">
      <w:pPr>
        <w:ind w:firstLine="708"/>
        <w:jc w:val="both"/>
        <w:rPr>
          <w:u w:val="single"/>
        </w:rPr>
      </w:pPr>
      <w:r w:rsidRPr="00D7162B">
        <w:rPr>
          <w:u w:val="single"/>
        </w:rPr>
        <w:t>Статус документа</w:t>
      </w:r>
    </w:p>
    <w:p w:rsidR="006E334A" w:rsidRPr="00A823C8" w:rsidRDefault="006E334A" w:rsidP="006E334A">
      <w:pPr>
        <w:ind w:firstLine="708"/>
        <w:jc w:val="both"/>
      </w:pPr>
      <w:r w:rsidRPr="00A823C8">
        <w:t xml:space="preserve">Данная программа по </w:t>
      </w:r>
      <w:r w:rsidR="004A4535">
        <w:t>алгебре и началам анализа</w:t>
      </w:r>
      <w:r w:rsidRPr="00A823C8">
        <w:t xml:space="preserve"> для </w:t>
      </w:r>
      <w:r>
        <w:t>10-11</w:t>
      </w:r>
      <w:r w:rsidRPr="00A823C8">
        <w:t xml:space="preserve"> класс</w:t>
      </w:r>
      <w:r>
        <w:t>ов</w:t>
      </w:r>
      <w:r w:rsidRPr="00A823C8">
        <w:t xml:space="preserve"> составлена на основе федерального компонента государственного стандар</w:t>
      </w:r>
      <w:r w:rsidR="007D1E6F">
        <w:t>та основного общего образования, п</w:t>
      </w:r>
      <w:r w:rsidRPr="00A823C8">
        <w:t xml:space="preserve">рограммы по </w:t>
      </w:r>
      <w:r w:rsidR="004A4535">
        <w:t>алгебре и началам анализа</w:t>
      </w:r>
      <w:r w:rsidRPr="00A823C8">
        <w:t xml:space="preserve"> к учебнику для </w:t>
      </w:r>
      <w:r>
        <w:t>10-11</w:t>
      </w:r>
      <w:r w:rsidRPr="00A823C8">
        <w:t xml:space="preserve"> классов общеобр</w:t>
      </w:r>
      <w:r>
        <w:t xml:space="preserve">азовательных школ </w:t>
      </w:r>
      <w:r w:rsidR="004A4535">
        <w:t>А.Г.Мордковича</w:t>
      </w:r>
      <w:r w:rsidRPr="00A823C8">
        <w:t>.</w:t>
      </w:r>
    </w:p>
    <w:p w:rsidR="006E334A" w:rsidRDefault="006E334A" w:rsidP="006E334A">
      <w:pPr>
        <w:ind w:firstLine="708"/>
        <w:jc w:val="both"/>
      </w:pPr>
      <w:r w:rsidRPr="00A823C8">
        <w:t xml:space="preserve"> Данная рабочая программа полностью отражает </w:t>
      </w:r>
      <w:r w:rsidR="00D7162B">
        <w:t>профильный</w:t>
      </w:r>
      <w:r w:rsidRPr="00A823C8">
        <w:t xml:space="preserve"> уровень подготовки школьников по разделам программы.</w:t>
      </w:r>
    </w:p>
    <w:p w:rsidR="00F93D35" w:rsidRDefault="00F93D35" w:rsidP="006E334A">
      <w:pPr>
        <w:ind w:firstLine="708"/>
        <w:jc w:val="both"/>
      </w:pPr>
      <w:r>
        <w:t xml:space="preserve">Изучение математики на профильном уровне среднего общего образования направлено на достижение следующих целей: </w:t>
      </w:r>
    </w:p>
    <w:p w:rsidR="00AA6A84" w:rsidRDefault="00AA6A84" w:rsidP="002830E7">
      <w:pPr>
        <w:pStyle w:val="a3"/>
        <w:numPr>
          <w:ilvl w:val="0"/>
          <w:numId w:val="5"/>
        </w:numPr>
        <w:jc w:val="both"/>
      </w:pPr>
      <w:r>
        <w:t>формирование представлений об идеях и методах математики; о математике как универсальном языке науки, средстве моделирования явлений и процессов;</w:t>
      </w:r>
    </w:p>
    <w:p w:rsidR="00AA6A84" w:rsidRDefault="00AA6A84" w:rsidP="002830E7">
      <w:pPr>
        <w:pStyle w:val="a3"/>
        <w:numPr>
          <w:ilvl w:val="0"/>
          <w:numId w:val="5"/>
        </w:numPr>
        <w:jc w:val="both"/>
      </w:pPr>
      <w:r>
        <w:t>овладение языком математики в устной и письменной форме, математическими знаниями и умениями, необходимыми для изучения школьных естественно-научных дисциплин, продолжения образования и освоения избранной специальности на современном уровне;</w:t>
      </w:r>
    </w:p>
    <w:p w:rsidR="00AA6A84" w:rsidRDefault="00AA6A84" w:rsidP="002830E7">
      <w:pPr>
        <w:pStyle w:val="a3"/>
        <w:numPr>
          <w:ilvl w:val="0"/>
          <w:numId w:val="5"/>
        </w:numPr>
        <w:jc w:val="both"/>
      </w:pPr>
      <w:r>
        <w:t>развитие логического мышления, алгоритмической культуры, пространственного воображения, математического мышления и интуиции, творческих способностей, необходимых для продолжения образования и для самостоятельной деятельности в области математики и ее приложений в будущей профессиональной деятельности;</w:t>
      </w:r>
    </w:p>
    <w:p w:rsidR="00AA6A84" w:rsidRDefault="00AA6A84" w:rsidP="002830E7">
      <w:pPr>
        <w:pStyle w:val="a3"/>
        <w:numPr>
          <w:ilvl w:val="0"/>
          <w:numId w:val="5"/>
        </w:numPr>
        <w:jc w:val="both"/>
      </w:pPr>
      <w:r>
        <w:t>воспитание средствами математики культуры личности через знакомство с историей развития математики, эволюцией математических идей; понимания значимости математики для научно-технического прогресса.</w:t>
      </w:r>
    </w:p>
    <w:p w:rsidR="00AA6A84" w:rsidRDefault="00AA6A84" w:rsidP="006E334A">
      <w:pPr>
        <w:ind w:firstLine="708"/>
        <w:jc w:val="both"/>
      </w:pPr>
    </w:p>
    <w:p w:rsidR="009001C5" w:rsidRPr="00A823C8" w:rsidRDefault="009001C5" w:rsidP="009001C5">
      <w:pPr>
        <w:ind w:firstLine="708"/>
        <w:jc w:val="both"/>
      </w:pPr>
      <w:r w:rsidRPr="00A823C8">
        <w:t xml:space="preserve">Программа конкретизирует содержание предметных тем образовательного стандарта и даёт распределение учебных часов по разделам курса </w:t>
      </w:r>
      <w:r>
        <w:t>алгебры и началам анализа</w:t>
      </w:r>
      <w:r w:rsidRPr="00A823C8">
        <w:t xml:space="preserve"> </w:t>
      </w:r>
      <w:r>
        <w:t>10-11классов</w:t>
      </w:r>
      <w:r w:rsidRPr="00A823C8">
        <w:t>.</w:t>
      </w:r>
    </w:p>
    <w:p w:rsidR="009001C5" w:rsidRPr="00A823C8" w:rsidRDefault="009001C5" w:rsidP="009001C5">
      <w:pPr>
        <w:ind w:firstLine="708"/>
        <w:jc w:val="both"/>
      </w:pPr>
      <w:r w:rsidRPr="00A823C8">
        <w:t>Представленная программа выполняет две основные функции.</w:t>
      </w:r>
    </w:p>
    <w:p w:rsidR="009001C5" w:rsidRPr="00A823C8" w:rsidRDefault="009001C5" w:rsidP="009001C5">
      <w:pPr>
        <w:ind w:firstLine="708"/>
        <w:jc w:val="both"/>
      </w:pPr>
      <w:r w:rsidRPr="00A823C8">
        <w:rPr>
          <w:b/>
        </w:rPr>
        <w:t>Информационно-методическая</w:t>
      </w:r>
      <w:r w:rsidRPr="00A823C8"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</w:t>
      </w:r>
      <w:r>
        <w:t>10-11 классов</w:t>
      </w:r>
      <w:r w:rsidRPr="00A823C8">
        <w:t xml:space="preserve"> средствами данного учебного предмета.</w:t>
      </w:r>
    </w:p>
    <w:p w:rsidR="009001C5" w:rsidRPr="00A823C8" w:rsidRDefault="009001C5" w:rsidP="009001C5">
      <w:pPr>
        <w:ind w:firstLine="708"/>
        <w:jc w:val="both"/>
      </w:pPr>
      <w:r w:rsidRPr="00A823C8">
        <w:rPr>
          <w:b/>
        </w:rPr>
        <w:t>Организационно-планирующая</w:t>
      </w:r>
      <w:r w:rsidRPr="00A823C8"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9001C5" w:rsidRDefault="009001C5" w:rsidP="009001C5">
      <w:pPr>
        <w:ind w:firstLine="708"/>
        <w:jc w:val="both"/>
        <w:rPr>
          <w:u w:val="single"/>
        </w:rPr>
      </w:pPr>
    </w:p>
    <w:p w:rsidR="009001C5" w:rsidRPr="00D7162B" w:rsidRDefault="009001C5" w:rsidP="009001C5">
      <w:pPr>
        <w:ind w:firstLine="708"/>
        <w:jc w:val="both"/>
        <w:rPr>
          <w:u w:val="single"/>
        </w:rPr>
      </w:pPr>
      <w:r w:rsidRPr="00D7162B">
        <w:rPr>
          <w:u w:val="single"/>
        </w:rPr>
        <w:t>Структура документа</w:t>
      </w:r>
    </w:p>
    <w:p w:rsidR="009001C5" w:rsidRDefault="009001C5" w:rsidP="009001C5">
      <w:pPr>
        <w:ind w:firstLine="708"/>
        <w:jc w:val="both"/>
      </w:pPr>
      <w:r>
        <w:t xml:space="preserve">Программа включает в себя </w:t>
      </w:r>
      <w:r w:rsidR="006F4216">
        <w:t>следующие</w:t>
      </w:r>
      <w:r>
        <w:t xml:space="preserve"> раздел</w:t>
      </w:r>
      <w:r w:rsidR="006F4216">
        <w:t>ы</w:t>
      </w:r>
      <w:r>
        <w:t>: пояснительную записку, требования к уровню подготовки, основное содержание</w:t>
      </w:r>
      <w:r w:rsidR="006F4216">
        <w:t>, тематическое планирование</w:t>
      </w:r>
      <w:r>
        <w:t>.</w:t>
      </w:r>
    </w:p>
    <w:p w:rsidR="009001C5" w:rsidRPr="00A823C8" w:rsidRDefault="009001C5" w:rsidP="009001C5">
      <w:pPr>
        <w:ind w:firstLine="708"/>
        <w:jc w:val="both"/>
      </w:pPr>
    </w:p>
    <w:p w:rsidR="009001C5" w:rsidRPr="00F93D35" w:rsidRDefault="009001C5" w:rsidP="009001C5">
      <w:pPr>
        <w:ind w:firstLine="708"/>
        <w:rPr>
          <w:u w:val="single"/>
        </w:rPr>
      </w:pPr>
      <w:r w:rsidRPr="00F93D35">
        <w:rPr>
          <w:u w:val="single"/>
        </w:rPr>
        <w:t>Общая характеристика учебного предмета</w:t>
      </w:r>
    </w:p>
    <w:p w:rsidR="003A220E" w:rsidRPr="005D1793" w:rsidRDefault="009001C5" w:rsidP="003A220E">
      <w:pPr>
        <w:tabs>
          <w:tab w:val="left" w:pos="0"/>
        </w:tabs>
        <w:autoSpaceDE w:val="0"/>
        <w:autoSpaceDN w:val="0"/>
        <w:adjustRightInd w:val="0"/>
        <w:ind w:firstLine="708"/>
        <w:jc w:val="both"/>
        <w:rPr>
          <w:color w:val="000000"/>
        </w:rPr>
      </w:pPr>
      <w:r>
        <w:t xml:space="preserve"> </w:t>
      </w:r>
      <w:r w:rsidR="003A220E" w:rsidRPr="005D1793">
        <w:rPr>
          <w:color w:val="000000"/>
        </w:rPr>
        <w:t>Практическая значимость школьного курса алгебры обу</w:t>
      </w:r>
      <w:r w:rsidR="003A220E" w:rsidRPr="005D1793">
        <w:rPr>
          <w:color w:val="000000"/>
        </w:rPr>
        <w:softHyphen/>
        <w:t>словлена тем, что сё объектом являются количественные отно</w:t>
      </w:r>
      <w:r w:rsidR="003A220E" w:rsidRPr="005D1793">
        <w:rPr>
          <w:color w:val="000000"/>
        </w:rPr>
        <w:softHyphen/>
        <w:t xml:space="preserve">шения </w:t>
      </w:r>
      <w:r w:rsidR="003A220E" w:rsidRPr="005D1793">
        <w:rPr>
          <w:bCs/>
          <w:color w:val="000000"/>
        </w:rPr>
        <w:t xml:space="preserve">действительного мира. Математическая </w:t>
      </w:r>
      <w:r w:rsidR="003A220E" w:rsidRPr="005D1793">
        <w:rPr>
          <w:color w:val="000000"/>
        </w:rPr>
        <w:t>подготовка не</w:t>
      </w:r>
      <w:r w:rsidR="003A220E" w:rsidRPr="005D1793">
        <w:rPr>
          <w:color w:val="000000"/>
        </w:rPr>
        <w:softHyphen/>
        <w:t xml:space="preserve">обходима для понимания </w:t>
      </w:r>
      <w:r w:rsidR="003A220E" w:rsidRPr="005D1793">
        <w:rPr>
          <w:bCs/>
          <w:color w:val="000000"/>
        </w:rPr>
        <w:t xml:space="preserve">принципов устройства </w:t>
      </w:r>
      <w:r w:rsidR="003A220E" w:rsidRPr="005D1793">
        <w:rPr>
          <w:color w:val="000000"/>
        </w:rPr>
        <w:t>и использова</w:t>
      </w:r>
      <w:r w:rsidR="003A220E" w:rsidRPr="005D1793">
        <w:rPr>
          <w:color w:val="000000"/>
        </w:rPr>
        <w:softHyphen/>
        <w:t>ния современной техники, восприятия научных и технических понятий и идей. Математика является языком науки и техники. С ее помощью моделируются и изучаются явления и процессы, происходящие в природе.</w:t>
      </w:r>
    </w:p>
    <w:p w:rsidR="003A220E" w:rsidRPr="005D1793" w:rsidRDefault="003A220E" w:rsidP="003A220E">
      <w:pPr>
        <w:tabs>
          <w:tab w:val="left" w:pos="0"/>
        </w:tabs>
        <w:autoSpaceDE w:val="0"/>
        <w:autoSpaceDN w:val="0"/>
        <w:adjustRightInd w:val="0"/>
        <w:ind w:firstLine="708"/>
        <w:jc w:val="both"/>
      </w:pPr>
      <w:r w:rsidRPr="005D1793">
        <w:rPr>
          <w:color w:val="000000"/>
        </w:rPr>
        <w:t>Алгебра является одним из опорных предметов основной школы; она обеспечивает изучение других дисциплин. В первую очередь это относится к предметам естественно - научного цикла, в частности к физике. Развитие логического мышления учащихся при обучении алгебре способствует усвоению пред</w:t>
      </w:r>
      <w:r w:rsidRPr="005D1793">
        <w:rPr>
          <w:color w:val="000000"/>
        </w:rPr>
        <w:softHyphen/>
        <w:t xml:space="preserve">метов «гуманитарного цикла. Практические умения и навыки </w:t>
      </w:r>
      <w:r w:rsidRPr="005D1793">
        <w:rPr>
          <w:bCs/>
          <w:color w:val="000000"/>
        </w:rPr>
        <w:t xml:space="preserve">алгебраического </w:t>
      </w:r>
      <w:r w:rsidRPr="005D1793">
        <w:rPr>
          <w:color w:val="000000"/>
        </w:rPr>
        <w:t>характера необходимы для трудовой и профес</w:t>
      </w:r>
      <w:r w:rsidRPr="005D1793">
        <w:rPr>
          <w:color w:val="000000"/>
        </w:rPr>
        <w:softHyphen/>
        <w:t>сиональной подготовки школьников.</w:t>
      </w:r>
    </w:p>
    <w:p w:rsidR="003A220E" w:rsidRPr="005D1793" w:rsidRDefault="003A220E" w:rsidP="003A220E">
      <w:pPr>
        <w:tabs>
          <w:tab w:val="left" w:pos="0"/>
        </w:tabs>
        <w:autoSpaceDE w:val="0"/>
        <w:autoSpaceDN w:val="0"/>
        <w:adjustRightInd w:val="0"/>
        <w:jc w:val="both"/>
      </w:pPr>
      <w:r w:rsidRPr="005D1793">
        <w:rPr>
          <w:color w:val="000000"/>
        </w:rPr>
        <w:t xml:space="preserve">Развитие у учащихся правильных представлений о сущности и происхождении </w:t>
      </w:r>
      <w:r w:rsidRPr="005D1793">
        <w:rPr>
          <w:bCs/>
          <w:color w:val="000000"/>
        </w:rPr>
        <w:t xml:space="preserve">алгебраических </w:t>
      </w:r>
      <w:r w:rsidRPr="005D1793">
        <w:rPr>
          <w:color w:val="000000"/>
        </w:rPr>
        <w:t>абстракций, соотношении реального и идеального, характере отражения математической на</w:t>
      </w:r>
      <w:r w:rsidRPr="005D1793">
        <w:rPr>
          <w:color w:val="000000"/>
        </w:rPr>
        <w:softHyphen/>
        <w:t>укой явлений и процессов реального мира, месте алгебры в си</w:t>
      </w:r>
      <w:r w:rsidRPr="005D1793">
        <w:rPr>
          <w:color w:val="000000"/>
        </w:rPr>
        <w:softHyphen/>
        <w:t xml:space="preserve">стеме наук и роли математического моделирования в научном познании и практике способствует формированию научного </w:t>
      </w:r>
      <w:r w:rsidRPr="005D1793">
        <w:rPr>
          <w:color w:val="000000"/>
        </w:rPr>
        <w:lastRenderedPageBreak/>
        <w:t>мировоззрения учащихся и качеств мышления, необходимых для адаптации в современном информационном обществе.</w:t>
      </w:r>
    </w:p>
    <w:p w:rsidR="003A220E" w:rsidRPr="005D1793" w:rsidRDefault="003A220E" w:rsidP="003A220E">
      <w:pPr>
        <w:tabs>
          <w:tab w:val="left" w:pos="0"/>
        </w:tabs>
        <w:autoSpaceDE w:val="0"/>
        <w:autoSpaceDN w:val="0"/>
        <w:adjustRightInd w:val="0"/>
        <w:ind w:firstLine="708"/>
        <w:jc w:val="both"/>
      </w:pPr>
      <w:r w:rsidRPr="005D1793">
        <w:rPr>
          <w:color w:val="000000"/>
        </w:rPr>
        <w:t>Требуя от учащихся умственных и волевых усилий, концен</w:t>
      </w:r>
      <w:r w:rsidRPr="005D1793">
        <w:rPr>
          <w:color w:val="000000"/>
        </w:rPr>
        <w:softHyphen/>
        <w:t>трации внимания, активности развитого воображения, алгебра развивает нравственные черты личности (настойчивость, целе</w:t>
      </w:r>
      <w:r w:rsidRPr="005D1793">
        <w:rPr>
          <w:bCs/>
          <w:color w:val="000000"/>
        </w:rPr>
        <w:t>устремленность, творческую активность, самостоятельность, ответственность,</w:t>
      </w:r>
      <w:r w:rsidRPr="005D1793">
        <w:rPr>
          <w:color w:val="000000"/>
        </w:rPr>
        <w:t xml:space="preserve"> трудолюбие, дисциплину, критичность мышления) и умение аргументировать и отстаивать свои взгляды   и убеждения, а также способность принимать самостоятельные решения.</w:t>
      </w:r>
    </w:p>
    <w:p w:rsidR="003A220E" w:rsidRPr="005D1793" w:rsidRDefault="003A220E" w:rsidP="003A220E">
      <w:pPr>
        <w:tabs>
          <w:tab w:val="left" w:pos="0"/>
        </w:tabs>
        <w:autoSpaceDE w:val="0"/>
        <w:autoSpaceDN w:val="0"/>
        <w:adjustRightInd w:val="0"/>
        <w:ind w:firstLine="708"/>
        <w:jc w:val="both"/>
        <w:rPr>
          <w:color w:val="000000"/>
        </w:rPr>
      </w:pPr>
      <w:r w:rsidRPr="005D1793">
        <w:rPr>
          <w:color w:val="000000"/>
        </w:rPr>
        <w:t>Изучение алгебры позволяет формировать умения и навыки умственного труда — планирование своей работы, поиск раци</w:t>
      </w:r>
      <w:r w:rsidRPr="005D1793">
        <w:rPr>
          <w:color w:val="000000"/>
        </w:rPr>
        <w:softHyphen/>
        <w:t>ональных путей ее выполнения, критическая оценка результатов. В процессе изучения алгебры школьники должны научиться излагать свои мысли ясно и исчерпывающе, лаконично и ёмко, приобрести навыки чёткого, аккуратного и грамотного выполнения математических записей.</w:t>
      </w:r>
    </w:p>
    <w:p w:rsidR="003A220E" w:rsidRPr="005D1793" w:rsidRDefault="003A220E" w:rsidP="003A220E">
      <w:pPr>
        <w:shd w:val="clear" w:color="auto" w:fill="FFFFFF"/>
        <w:tabs>
          <w:tab w:val="left" w:pos="0"/>
        </w:tabs>
        <w:autoSpaceDE w:val="0"/>
        <w:autoSpaceDN w:val="0"/>
        <w:adjustRightInd w:val="0"/>
        <w:ind w:firstLine="708"/>
        <w:jc w:val="both"/>
      </w:pPr>
      <w:r w:rsidRPr="005D1793">
        <w:rPr>
          <w:b/>
          <w:i/>
          <w:color w:val="000000"/>
        </w:rPr>
        <w:t>Основная цель</w:t>
      </w:r>
      <w:r w:rsidRPr="005D1793">
        <w:rPr>
          <w:color w:val="000000"/>
        </w:rPr>
        <w:t xml:space="preserve"> обучения математике состоит в формировании всесторонне образованной и инициативной личности, владеющей системой математических знаний и умений, идейно-нравственных, культурных и этических принципов, норм поведения, которые складываются в ходе учебно-воспитательного процесса и готовят ее к активной деятельности и непрерывному образованию в современном обществе.</w:t>
      </w:r>
    </w:p>
    <w:p w:rsidR="003A220E" w:rsidRPr="005D1793" w:rsidRDefault="003A220E" w:rsidP="003A220E">
      <w:pPr>
        <w:shd w:val="clear" w:color="auto" w:fill="FFFFFF"/>
        <w:tabs>
          <w:tab w:val="left" w:pos="0"/>
        </w:tabs>
        <w:autoSpaceDE w:val="0"/>
        <w:autoSpaceDN w:val="0"/>
        <w:adjustRightInd w:val="0"/>
        <w:ind w:firstLine="708"/>
        <w:jc w:val="both"/>
      </w:pPr>
      <w:r w:rsidRPr="005D1793">
        <w:rPr>
          <w:color w:val="000000"/>
        </w:rPr>
        <w:t>Важнейшей задачей школьного курса алгебры является раз</w:t>
      </w:r>
      <w:r w:rsidRPr="005D1793">
        <w:rPr>
          <w:color w:val="000000"/>
        </w:rPr>
        <w:softHyphen/>
        <w:t>витие логического мышления учащихся</w:t>
      </w:r>
    </w:p>
    <w:p w:rsidR="003A220E" w:rsidRPr="005D1793" w:rsidRDefault="003A220E" w:rsidP="003A220E">
      <w:pPr>
        <w:tabs>
          <w:tab w:val="left" w:pos="0"/>
        </w:tabs>
        <w:jc w:val="both"/>
        <w:rPr>
          <w:color w:val="000000"/>
        </w:rPr>
      </w:pPr>
      <w:r>
        <w:rPr>
          <w:b/>
          <w:bCs/>
          <w:color w:val="000000"/>
        </w:rPr>
        <w:t xml:space="preserve">           </w:t>
      </w:r>
      <w:r w:rsidRPr="005D1793">
        <w:rPr>
          <w:color w:val="000000"/>
        </w:rPr>
        <w:t xml:space="preserve">При изучении курса математики на </w:t>
      </w:r>
      <w:r>
        <w:rPr>
          <w:color w:val="000000"/>
        </w:rPr>
        <w:t>профильном</w:t>
      </w:r>
      <w:r w:rsidRPr="005D1793">
        <w:rPr>
          <w:color w:val="000000"/>
        </w:rPr>
        <w:t xml:space="preserve"> уровне продолжаются и получают развитие содержательные линии: </w:t>
      </w:r>
      <w:r w:rsidRPr="005D1793">
        <w:rPr>
          <w:bCs/>
          <w:i/>
          <w:iCs/>
          <w:color w:val="000000"/>
        </w:rPr>
        <w:t>«Алгебра», «Функции», «Уравнения и неравенства», «Геометрия», «Элементы комбинаторики, теории вероятностей, статистики и логики»,</w:t>
      </w:r>
      <w:r w:rsidRPr="005D1793">
        <w:rPr>
          <w:color w:val="000000"/>
        </w:rPr>
        <w:t> вводится линия </w:t>
      </w:r>
      <w:r w:rsidRPr="005D1793">
        <w:rPr>
          <w:bCs/>
          <w:i/>
          <w:iCs/>
          <w:color w:val="000000"/>
        </w:rPr>
        <w:t>«Начала математического анализа».</w:t>
      </w:r>
      <w:r w:rsidRPr="005D1793">
        <w:rPr>
          <w:color w:val="000000"/>
        </w:rPr>
        <w:t> </w:t>
      </w:r>
    </w:p>
    <w:p w:rsidR="003A220E" w:rsidRPr="005D1793" w:rsidRDefault="003A220E" w:rsidP="003A220E">
      <w:pPr>
        <w:tabs>
          <w:tab w:val="left" w:pos="0"/>
        </w:tabs>
        <w:ind w:firstLine="568"/>
        <w:jc w:val="both"/>
        <w:rPr>
          <w:rFonts w:ascii="Arial" w:hAnsi="Arial" w:cs="Arial"/>
          <w:color w:val="000000"/>
        </w:rPr>
      </w:pPr>
      <w:r w:rsidRPr="005D1793">
        <w:rPr>
          <w:color w:val="000000"/>
        </w:rPr>
        <w:t xml:space="preserve">В рамках указанных содержательных линий решаются </w:t>
      </w:r>
      <w:r w:rsidRPr="005D1793">
        <w:rPr>
          <w:color w:val="000000"/>
          <w:u w:val="single"/>
        </w:rPr>
        <w:t>следующие задачи</w:t>
      </w:r>
      <w:r w:rsidRPr="005D1793">
        <w:rPr>
          <w:color w:val="000000"/>
        </w:rPr>
        <w:t>:</w:t>
      </w:r>
    </w:p>
    <w:p w:rsidR="003A220E" w:rsidRPr="005D1793" w:rsidRDefault="003A220E" w:rsidP="003A220E">
      <w:pPr>
        <w:tabs>
          <w:tab w:val="left" w:pos="0"/>
        </w:tabs>
        <w:ind w:firstLine="568"/>
        <w:jc w:val="both"/>
        <w:rPr>
          <w:rFonts w:ascii="Arial" w:hAnsi="Arial" w:cs="Arial"/>
          <w:color w:val="000000"/>
        </w:rPr>
      </w:pPr>
      <w:r w:rsidRPr="005D1793">
        <w:rPr>
          <w:color w:val="000000"/>
        </w:rPr>
        <w:t>систематизация сведений о числах; изучение новых видов числовых выражений и формул; совершенствование практических навыков и вычислительной культуры, расширение и совершенствование алгебраического аппарата, сформированного в основной школе, и его применение к решению математических и нематематических задач;</w:t>
      </w:r>
    </w:p>
    <w:p w:rsidR="003A220E" w:rsidRPr="005D1793" w:rsidRDefault="003A220E" w:rsidP="003A220E">
      <w:pPr>
        <w:tabs>
          <w:tab w:val="left" w:pos="0"/>
        </w:tabs>
        <w:ind w:firstLine="568"/>
        <w:jc w:val="both"/>
        <w:rPr>
          <w:rFonts w:ascii="Arial" w:hAnsi="Arial" w:cs="Arial"/>
          <w:color w:val="000000"/>
        </w:rPr>
      </w:pPr>
      <w:r w:rsidRPr="005D1793">
        <w:rPr>
          <w:color w:val="000000"/>
        </w:rPr>
        <w:t>расширение и систематизация общих сведений о функциях, пополнение класса изучаемых функций, иллюстрация широты применения функций для описания и изучения реальных зависимостей;</w:t>
      </w:r>
    </w:p>
    <w:p w:rsidR="003A220E" w:rsidRPr="005D1793" w:rsidRDefault="003A220E" w:rsidP="003A220E">
      <w:pPr>
        <w:shd w:val="clear" w:color="auto" w:fill="FFFFFF"/>
        <w:tabs>
          <w:tab w:val="left" w:pos="0"/>
        </w:tabs>
        <w:autoSpaceDE w:val="0"/>
        <w:autoSpaceDN w:val="0"/>
        <w:adjustRightInd w:val="0"/>
        <w:jc w:val="both"/>
        <w:rPr>
          <w:b/>
          <w:bCs/>
          <w:color w:val="000000"/>
        </w:rPr>
      </w:pPr>
      <w:r w:rsidRPr="005D1793">
        <w:rPr>
          <w:color w:val="000000"/>
        </w:rPr>
        <w:t>развитие представлений о вероятностно-статистических закономерностях в окружающем мире, совершенствование интеллектуальных и речевых умений путем обогащения математического языка, развития логического мышления.</w:t>
      </w:r>
      <w:r w:rsidRPr="005D1793">
        <w:rPr>
          <w:b/>
          <w:bCs/>
          <w:color w:val="000000"/>
        </w:rPr>
        <w:t xml:space="preserve"> </w:t>
      </w:r>
    </w:p>
    <w:p w:rsidR="003A220E" w:rsidRPr="005D1793" w:rsidRDefault="003A220E" w:rsidP="003A220E">
      <w:pPr>
        <w:ind w:firstLine="705"/>
        <w:jc w:val="both"/>
      </w:pPr>
      <w:r w:rsidRPr="005D1793">
        <w:t>Школьное образование в современных условиях призвано обеспечить функциональную грамотность и социальную адаптацию обучающихся на основе приобретения ими компетентностного опыта в сфере учения, познания, профессионально-трудового выбора, личностного развития, ценностных ориентаций. Это предопределяет направленность целей обучения на формирование компетентной личности, способной к жизнедеятельности и самоопределению в информационном обществе, ясно представляющей свои потенциальные возможности, ресурсы и способы реализации выбранного жизненного пути.</w:t>
      </w:r>
    </w:p>
    <w:p w:rsidR="003A220E" w:rsidRPr="005D1793" w:rsidRDefault="003A220E" w:rsidP="003A220E">
      <w:pPr>
        <w:jc w:val="both"/>
      </w:pPr>
      <w:r w:rsidRPr="005D1793">
        <w:tab/>
        <w:t xml:space="preserve">Главной целью школьного образования является развитие ребенка как компетентной личности путем включения его в различные виды ценностной человеческой деятельности: учеба, познания, коммуникация, профессионально-трудовой выбор, личностное саморазвитие, ценностные ориентации, поиск смыслов жизнедеятельности. С этих позиций обучение рассматривается как процесс овладения не только определенной суммой знаний и системой соответствующих умений и навыков, но и как процесс овладения компетенциями. Это определило цели обучения  математики: </w:t>
      </w:r>
    </w:p>
    <w:p w:rsidR="003A220E" w:rsidRPr="005D1793" w:rsidRDefault="003A220E" w:rsidP="003A220E">
      <w:pPr>
        <w:jc w:val="both"/>
      </w:pPr>
      <w:r w:rsidRPr="005D1793">
        <w:rPr>
          <w:b/>
          <w:i/>
        </w:rPr>
        <w:tab/>
        <w:t xml:space="preserve">формирование </w:t>
      </w:r>
      <w:r w:rsidRPr="005D1793">
        <w:t>представлений о математике как универсальном языке науки, средства моделирования явлений и процессов, об идеях и методах математики;</w:t>
      </w:r>
    </w:p>
    <w:p w:rsidR="003A220E" w:rsidRPr="005D1793" w:rsidRDefault="003A220E" w:rsidP="003A220E">
      <w:pPr>
        <w:jc w:val="both"/>
      </w:pPr>
      <w:r w:rsidRPr="005D1793">
        <w:rPr>
          <w:b/>
          <w:i/>
        </w:rPr>
        <w:tab/>
        <w:t xml:space="preserve">развитие </w:t>
      </w:r>
      <w:r w:rsidRPr="005D1793">
        <w:t>логического мышления, пространственного воображения,  алгоритмической культуры, критичности мышления на уровне, необходимом для будущей профессиональной деятельности, а также   последующего обучения в высшей школе;</w:t>
      </w:r>
    </w:p>
    <w:p w:rsidR="003A220E" w:rsidRPr="005D1793" w:rsidRDefault="003A220E" w:rsidP="003A220E">
      <w:pPr>
        <w:jc w:val="both"/>
      </w:pPr>
      <w:r w:rsidRPr="005D1793">
        <w:rPr>
          <w:b/>
          <w:i/>
        </w:rPr>
        <w:lastRenderedPageBreak/>
        <w:tab/>
        <w:t xml:space="preserve">овладение </w:t>
      </w:r>
      <w:r w:rsidRPr="005D1793">
        <w:t>математическими знаниями и умениями, необходимыми в повседневной жизни, для изучения школьных естественнонаучных дисциплин на базовом уровне, для получения образования в областях, не требующих углубленной математической подготовки;</w:t>
      </w:r>
    </w:p>
    <w:p w:rsidR="003A220E" w:rsidRPr="00590B3F" w:rsidRDefault="003A220E" w:rsidP="003A220E">
      <w:pPr>
        <w:jc w:val="both"/>
      </w:pPr>
      <w:r w:rsidRPr="005D1793">
        <w:rPr>
          <w:b/>
          <w:i/>
        </w:rPr>
        <w:tab/>
        <w:t>воспитание</w:t>
      </w:r>
      <w:r w:rsidRPr="005D1793">
        <w:t xml:space="preserve"> средствами математики культуры личности, понимания значимости математики для научно-технического прогресса, отношения к математике как к части общечеловеческой культуры через знакомство с историей развития математики.</w:t>
      </w:r>
    </w:p>
    <w:p w:rsidR="009001C5" w:rsidRDefault="009001C5" w:rsidP="009001C5">
      <w:pPr>
        <w:ind w:firstLine="708"/>
        <w:jc w:val="both"/>
      </w:pPr>
    </w:p>
    <w:p w:rsidR="009001C5" w:rsidRDefault="009001C5" w:rsidP="009001C5">
      <w:pPr>
        <w:ind w:firstLine="708"/>
        <w:jc w:val="both"/>
      </w:pPr>
    </w:p>
    <w:p w:rsidR="009001C5" w:rsidRDefault="009001C5" w:rsidP="009001C5">
      <w:pPr>
        <w:jc w:val="both"/>
        <w:rPr>
          <w:u w:val="single"/>
        </w:rPr>
      </w:pPr>
      <w:r w:rsidRPr="00AA6A34">
        <w:rPr>
          <w:u w:val="single"/>
        </w:rPr>
        <w:t>Место  предмета в учебном плане.</w:t>
      </w:r>
    </w:p>
    <w:p w:rsidR="009001C5" w:rsidRDefault="009001C5" w:rsidP="009001C5">
      <w:pPr>
        <w:ind w:firstLine="708"/>
        <w:jc w:val="both"/>
      </w:pPr>
      <w:r>
        <w:t xml:space="preserve"> На изучение   предмета в 10 и 11 классе отводится  по 4 часа в неделю.</w:t>
      </w:r>
    </w:p>
    <w:tbl>
      <w:tblPr>
        <w:tblStyle w:val="ac"/>
        <w:tblW w:w="10314" w:type="dxa"/>
        <w:tblLook w:val="04A0" w:firstRow="1" w:lastRow="0" w:firstColumn="1" w:lastColumn="0" w:noHBand="0" w:noVBand="1"/>
      </w:tblPr>
      <w:tblGrid>
        <w:gridCol w:w="3227"/>
        <w:gridCol w:w="4252"/>
        <w:gridCol w:w="2835"/>
      </w:tblGrid>
      <w:tr w:rsidR="009001C5" w:rsidTr="003A220E">
        <w:tc>
          <w:tcPr>
            <w:tcW w:w="3227" w:type="dxa"/>
            <w:vAlign w:val="center"/>
          </w:tcPr>
          <w:p w:rsidR="009001C5" w:rsidRDefault="009001C5" w:rsidP="00AA5319">
            <w:pPr>
              <w:jc w:val="center"/>
            </w:pPr>
            <w:r>
              <w:t>класс</w:t>
            </w:r>
          </w:p>
        </w:tc>
        <w:tc>
          <w:tcPr>
            <w:tcW w:w="4252" w:type="dxa"/>
          </w:tcPr>
          <w:p w:rsidR="009001C5" w:rsidRDefault="009001C5" w:rsidP="00AA5319">
            <w:pPr>
              <w:jc w:val="center"/>
            </w:pPr>
            <w:r>
              <w:t>Количество учебных недель по плану</w:t>
            </w:r>
          </w:p>
        </w:tc>
        <w:tc>
          <w:tcPr>
            <w:tcW w:w="2835" w:type="dxa"/>
          </w:tcPr>
          <w:p w:rsidR="009001C5" w:rsidRDefault="009001C5" w:rsidP="00AA5319">
            <w:pPr>
              <w:jc w:val="center"/>
            </w:pPr>
            <w:r>
              <w:t>Общее количество часов</w:t>
            </w:r>
          </w:p>
        </w:tc>
      </w:tr>
      <w:tr w:rsidR="009001C5" w:rsidTr="003A220E">
        <w:tc>
          <w:tcPr>
            <w:tcW w:w="3227" w:type="dxa"/>
          </w:tcPr>
          <w:p w:rsidR="009001C5" w:rsidRDefault="009001C5" w:rsidP="00AA5319">
            <w:pPr>
              <w:jc w:val="both"/>
            </w:pPr>
            <w:r>
              <w:t>10</w:t>
            </w:r>
          </w:p>
        </w:tc>
        <w:tc>
          <w:tcPr>
            <w:tcW w:w="4252" w:type="dxa"/>
          </w:tcPr>
          <w:p w:rsidR="009001C5" w:rsidRDefault="009001C5" w:rsidP="00AA5319">
            <w:pPr>
              <w:jc w:val="center"/>
            </w:pPr>
            <w:r>
              <w:t>34</w:t>
            </w:r>
          </w:p>
        </w:tc>
        <w:tc>
          <w:tcPr>
            <w:tcW w:w="2835" w:type="dxa"/>
          </w:tcPr>
          <w:p w:rsidR="009001C5" w:rsidRDefault="009001C5" w:rsidP="00AA5319">
            <w:pPr>
              <w:jc w:val="center"/>
            </w:pPr>
            <w:r>
              <w:t>136</w:t>
            </w:r>
          </w:p>
        </w:tc>
      </w:tr>
      <w:tr w:rsidR="009001C5" w:rsidTr="003A220E">
        <w:tc>
          <w:tcPr>
            <w:tcW w:w="3227" w:type="dxa"/>
          </w:tcPr>
          <w:p w:rsidR="009001C5" w:rsidRDefault="009001C5" w:rsidP="00AA5319">
            <w:pPr>
              <w:jc w:val="both"/>
            </w:pPr>
            <w:r>
              <w:t>11</w:t>
            </w:r>
          </w:p>
        </w:tc>
        <w:tc>
          <w:tcPr>
            <w:tcW w:w="4252" w:type="dxa"/>
          </w:tcPr>
          <w:p w:rsidR="009001C5" w:rsidRDefault="009001C5" w:rsidP="00AA5319">
            <w:pPr>
              <w:jc w:val="center"/>
            </w:pPr>
            <w:r>
              <w:t>33</w:t>
            </w:r>
          </w:p>
        </w:tc>
        <w:tc>
          <w:tcPr>
            <w:tcW w:w="2835" w:type="dxa"/>
          </w:tcPr>
          <w:p w:rsidR="009001C5" w:rsidRDefault="009001C5" w:rsidP="00AA5319">
            <w:pPr>
              <w:jc w:val="center"/>
            </w:pPr>
            <w:r>
              <w:t>132</w:t>
            </w:r>
          </w:p>
        </w:tc>
      </w:tr>
      <w:tr w:rsidR="009001C5" w:rsidTr="003A220E">
        <w:tc>
          <w:tcPr>
            <w:tcW w:w="3227" w:type="dxa"/>
          </w:tcPr>
          <w:p w:rsidR="009001C5" w:rsidRDefault="009001C5" w:rsidP="00AA5319">
            <w:pPr>
              <w:jc w:val="both"/>
            </w:pPr>
            <w:r>
              <w:t>Итого за два года обучения</w:t>
            </w:r>
          </w:p>
        </w:tc>
        <w:tc>
          <w:tcPr>
            <w:tcW w:w="4252" w:type="dxa"/>
          </w:tcPr>
          <w:p w:rsidR="009001C5" w:rsidRDefault="009001C5" w:rsidP="00AA5319">
            <w:pPr>
              <w:jc w:val="center"/>
            </w:pPr>
            <w:r>
              <w:t>67</w:t>
            </w:r>
          </w:p>
        </w:tc>
        <w:tc>
          <w:tcPr>
            <w:tcW w:w="2835" w:type="dxa"/>
          </w:tcPr>
          <w:p w:rsidR="009001C5" w:rsidRDefault="009001C5" w:rsidP="00AA5319">
            <w:pPr>
              <w:jc w:val="center"/>
            </w:pPr>
            <w:r>
              <w:t>268</w:t>
            </w:r>
          </w:p>
        </w:tc>
      </w:tr>
    </w:tbl>
    <w:p w:rsidR="009001C5" w:rsidRDefault="009001C5" w:rsidP="009001C5">
      <w:pPr>
        <w:ind w:firstLine="708"/>
        <w:jc w:val="both"/>
      </w:pPr>
      <w:r>
        <w:t xml:space="preserve"> </w:t>
      </w:r>
    </w:p>
    <w:p w:rsidR="009001C5" w:rsidRDefault="009001C5" w:rsidP="00AA6A84">
      <w:pPr>
        <w:jc w:val="center"/>
        <w:rPr>
          <w:b/>
        </w:rPr>
      </w:pPr>
    </w:p>
    <w:p w:rsidR="00AA6A84" w:rsidRPr="009001C5" w:rsidRDefault="009001C5" w:rsidP="009001C5">
      <w:pPr>
        <w:rPr>
          <w:u w:val="single"/>
        </w:rPr>
      </w:pPr>
      <w:r w:rsidRPr="009001C5">
        <w:rPr>
          <w:u w:val="single"/>
        </w:rPr>
        <w:t xml:space="preserve">Обязательный минимум содержания </w:t>
      </w:r>
    </w:p>
    <w:p w:rsidR="009001C5" w:rsidRDefault="009001C5" w:rsidP="009001C5">
      <w:pPr>
        <w:rPr>
          <w:b/>
        </w:rPr>
      </w:pPr>
    </w:p>
    <w:p w:rsidR="00AA6A84" w:rsidRPr="00AA6A84" w:rsidRDefault="00AA6A84" w:rsidP="009001C5">
      <w:pPr>
        <w:rPr>
          <w:b/>
        </w:rPr>
      </w:pPr>
      <w:r w:rsidRPr="00AA6A84">
        <w:rPr>
          <w:b/>
        </w:rPr>
        <w:t>Числовые и буквенные выражения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>Делимость целых чисел. Деление с остатком. Сравнения</w:t>
      </w:r>
      <w:r w:rsidR="00554087">
        <w:rPr>
          <w:noProof/>
        </w:rPr>
        <mc:AlternateContent>
          <mc:Choice Requires="wps">
            <w:drawing>
              <wp:inline distT="0" distB="0" distL="0" distR="0">
                <wp:extent cx="81915" cy="191135"/>
                <wp:effectExtent l="0" t="0" r="0" b="0"/>
                <wp:docPr id="1" name="AutoShape 1" descr="Об утверждении федерального компонента государственных образовательных стандартов начального общего, основного общего и среднего (полного) общего образования (не нуждается в госрегистрации) (с изменениями на 7 июня 2017 года)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81915" cy="191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" o:spid="_x0000_s1026" alt="Описание: Об утверждении федерального компонента государственных образовательных стандартов начального общего, основного общего и среднего (полного) общего образования (не нуждается в госрегистрации) (с изменениями на 7 июня 2017 года)" style="width:6.45pt;height:1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" filled="f" stroked="f">
                <o:lock v:ext="edit" aspectratio="t"/>
                <w10:anchorlock/>
              </v:rect>
            </w:pict>
          </mc:Fallback>
        </mc:AlternateContent>
      </w:r>
      <w:r>
        <w:t>. Решение задач с целочисленными неизвестными.</w:t>
      </w:r>
      <w:r>
        <w:br/>
        <w:t>Комплексные числа. Геометрическая интерпретация комплексных чисел. Действительная и мнимая часть, модуль и аргумент комплексного числа. Алгебраическая и тригонометрическая формы записи комплексных чисел. Арифметические действия над комплексными числами в разных формах записи. Комплексно сопряженные числа. Возведение в натуральную степень (формула Муавра). Основная теорема алгебры.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>Многочлены от одной переменной. Делимость многочленов. Деление многочленов с остатком. Рациональные корни многочленов с целыми коэффициентами. Схема Горнера. Теорема Безу. Число корней многочлена. Многочлены от двух переменных. Формулы сокращенного умножения для старших степеней. Бином Ньютона. Многочлены от нескольких переменных, симметрические многочлены.</w:t>
      </w:r>
      <w:r>
        <w:br/>
        <w:t>Корень степени n &gt; 1 и его свойства. Степень с рациональным показателем и ее свойства. Понятие о степени с действительным показателем. Свойства степени с действительным показателем.</w:t>
      </w:r>
      <w:r>
        <w:br/>
      </w:r>
      <w:r>
        <w:br/>
        <w:t>Логарифм числа. Основное логарифмическое тождество. Логарифм произведения, частного, степени; переход к новому основанию. Десятичный и натуральный логарифмы, число е.</w:t>
      </w:r>
      <w:r>
        <w:br/>
      </w:r>
      <w:r>
        <w:br/>
        <w:t>Преобразования выражений, включающих арифметические операции, а также операции возведения в степень и логарифмирования.</w:t>
      </w:r>
    </w:p>
    <w:p w:rsidR="00AA6A84" w:rsidRPr="00AA6A84" w:rsidRDefault="00AA6A84" w:rsidP="009001C5">
      <w:pPr>
        <w:rPr>
          <w:b/>
        </w:rPr>
      </w:pPr>
      <w:r w:rsidRPr="00AA6A84">
        <w:rPr>
          <w:b/>
        </w:rPr>
        <w:t>Тригонометрия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>Синус, косинус, тангенс, котангенс произвольного угла. Радианная мера угла. Синус, косинус, тангенс и котангенс числа. Основные тригонометрические тождества. Формулы приведения. Синус, косинус и тангенс суммы и разности двух углов. Синус и косинус двойного угла. Формулы половинного угла. Преобразования суммы тригонометрических функций в произведение и произведения в сумму. Выражение тригонометрических функций через тангенс половинного аргумента. Преобразования тригонометрических выражений.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>Простейшие тригонометрические уравнения. Решения тригонометрических уравнений. Простейшие тригонометрические неравенства.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>Арксинус, арккосинус, арктангенс, арккотангенс числа.</w:t>
      </w:r>
    </w:p>
    <w:p w:rsidR="00AA6A84" w:rsidRPr="00AA6A84" w:rsidRDefault="00AA6A84" w:rsidP="009001C5">
      <w:pPr>
        <w:rPr>
          <w:b/>
        </w:rPr>
      </w:pPr>
      <w:r w:rsidRPr="00AA6A84">
        <w:rPr>
          <w:b/>
        </w:rPr>
        <w:t>Функции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 xml:space="preserve">Функции. Область определения и множество значений. График функции. Построение графиков функций, заданных различными способами. Свойства функций: монотонность, четность и нечетность, периодичность, ограниченность. Промежутки возрастания и убывания, наибольшее и </w:t>
      </w:r>
      <w:r>
        <w:lastRenderedPageBreak/>
        <w:t>наименьшее значения, точки экстремума (локального максимума и минимума). Выпуклость функции. Графическая интерпретация. Примеры функциональных зависимостей в реальных процессах и явлениях.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>Сложная функция (композиция функций). Взаимно обратные функции. Область определения и область значений обратной функции. График обратной функции. Нахождение функции, обратной данной.</w:t>
      </w:r>
      <w:r>
        <w:br/>
      </w:r>
      <w:r>
        <w:br/>
        <w:t>Степенная функция с натуральным показателем, ее свойства и график. Вертикальные и горизонтальные асимптоты графиков. Графики дробно-линейных функций.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>Тригонометрические функции, их свойства и графики, периодичность, основной период. Обратные тригонометрические функции, их свойства и графики.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>Показательная функция (экспонента), ее свойства и график.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>Логарифмическая функция, ее свойства и график.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>Преобразования графиков: параллельный перенос, симметрия относительно осей координат и симметрия относительно начала координат, симметрия относительной прямой у = х, растяжение и сжатие вдоль осей координат.</w:t>
      </w:r>
    </w:p>
    <w:p w:rsidR="00AA6A84" w:rsidRPr="00AA6A84" w:rsidRDefault="00AA6A84" w:rsidP="009001C5">
      <w:pPr>
        <w:rPr>
          <w:b/>
        </w:rPr>
      </w:pPr>
      <w:r w:rsidRPr="00AA6A84">
        <w:rPr>
          <w:b/>
        </w:rPr>
        <w:t>Начала математического анализа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>Понятие о пределе последовательности. Существование предела монотонной ограниченной последовательности. Длина окружности и площадь круга как пределы последовательностей. Бесконечно убывающая геометрическая прогрессия и ее сумма. Теоремы о пределах последовательностей. Переход к пределам в неравенствах.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>Понятие о непрерывности функции. Основные теоремы о непрерывных функциях.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>Понятие о пределе функции в точке. Поведение функций на бесконечности. Асимптоты.</w:t>
      </w:r>
      <w:r>
        <w:br/>
      </w:r>
      <w:r>
        <w:br/>
        <w:t>Понятие о производной функции, физический и геометрический смысл производной. Уравнение касательной к графику функции. Производные суммы, разности, произведения и частного. Производные основных элементарных функций. Производные сложной и обратной функций. Вторая производная. Применение производной к исследованию функций и построению графиков. Использование производных при решении уравнений и неравенств, текстовых, физических и геометрических задач, нахождении наибольших и наименьших значений.</w:t>
      </w:r>
    </w:p>
    <w:p w:rsidR="00AA6A84" w:rsidRPr="00AA6A84" w:rsidRDefault="00AA6A84" w:rsidP="009001C5">
      <w:pPr>
        <w:pStyle w:val="formattext"/>
        <w:spacing w:before="0" w:beforeAutospacing="0" w:after="0" w:afterAutospacing="0"/>
        <w:jc w:val="both"/>
        <w:rPr>
          <w:b/>
        </w:rPr>
      </w:pPr>
      <w:r>
        <w:t>Площадь криволинейной трапеции. Понятие об определенном интеграле. Первообразная. Первообразные элементарных функций. Правила вычисления первообразных. Формула Ньютона-Лейбница.</w:t>
      </w:r>
      <w:r>
        <w:br/>
      </w:r>
      <w:r>
        <w:br/>
        <w:t>Примеры использования производной для нахождения наилучшего решения в прикладных задачах. Нахождение скорости для процесса, заданного формулой или графиком. Примеры применения интеграла в физике и геометрии. Вторая производная и ее физический смысл.</w:t>
      </w:r>
      <w:r>
        <w:br/>
      </w:r>
      <w:r>
        <w:br/>
      </w:r>
      <w:r w:rsidRPr="00AA6A84">
        <w:rPr>
          <w:b/>
        </w:rPr>
        <w:t>Уравнения и неравенства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>Решение рациональных, показательных, логарифмических и тригонометрических уравнений и неравенств. Решение иррациональных уравнений и неравенств.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>Основные приемы решения систем уравнений: подстановка, алгебраическое сложение, введение новых переменных. Равносильность уравнений, неравенств, систем. Решение систем уравнений с двумя неизвестными (простейшие типы). Решение систем неравенств с одной переменной.</w:t>
      </w:r>
      <w:r>
        <w:br/>
      </w:r>
      <w:r>
        <w:br/>
        <w:t>Доказательства неравенств. Неравенство о среднем арифметическом и среднем геометрическом двух чисел.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>Использование свойств и графиков функций при решении уравнений и неравенств. Метод интервалов. Изображение на координатной плоскости множества решений уравнений и неравенств с двумя переменными и их систем.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>Применение математических методов для решения содержательных задач из различных областей науки и практики. Интерпретация результата, учет реальных ограничений.</w:t>
      </w:r>
    </w:p>
    <w:p w:rsidR="00FD7B7D" w:rsidRDefault="00FD7B7D" w:rsidP="009001C5">
      <w:pPr>
        <w:rPr>
          <w:b/>
        </w:rPr>
      </w:pPr>
    </w:p>
    <w:p w:rsidR="00AA6A84" w:rsidRPr="00AA6A84" w:rsidRDefault="00AA6A84" w:rsidP="009001C5">
      <w:pPr>
        <w:rPr>
          <w:b/>
        </w:rPr>
      </w:pPr>
      <w:r w:rsidRPr="00AA6A84">
        <w:rPr>
          <w:b/>
        </w:rPr>
        <w:t>Элементы комбинаторики, статистики и теории вероятностей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lastRenderedPageBreak/>
        <w:t>Табличное и графическое представление данных. Числовые характеристики рядов данных.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>Поочередный и одновременный выбор нескольких элементов из конечного множества. Формулы числа перестановок, сочетаний, размещений. Решение комбинаторных задач. Формула бинома Ньютона. Свойства биномиальных коэффициентов. Треугольник Паскаля.</w:t>
      </w:r>
    </w:p>
    <w:p w:rsidR="00AA6A84" w:rsidRDefault="00AA6A84" w:rsidP="009001C5">
      <w:pPr>
        <w:pStyle w:val="formattext"/>
        <w:spacing w:before="0" w:beforeAutospacing="0" w:after="0" w:afterAutospacing="0"/>
        <w:jc w:val="both"/>
      </w:pPr>
      <w:r>
        <w:t>Элементарные и сложные события. Рассмотрение случаев и вероятность суммы несовместных событий, вероятность противоположного события. Понятие о независимости событий. Вероятность и статистическая частота наступления события.</w:t>
      </w:r>
    </w:p>
    <w:p w:rsidR="00AA6A84" w:rsidRDefault="00AA6A84" w:rsidP="003A220E">
      <w:pPr>
        <w:pStyle w:val="formattext"/>
        <w:spacing w:before="0" w:beforeAutospacing="0" w:after="0" w:afterAutospacing="0"/>
        <w:jc w:val="both"/>
      </w:pPr>
      <w:r>
        <w:br/>
      </w:r>
    </w:p>
    <w:p w:rsidR="00AA6A34" w:rsidRPr="003A220E" w:rsidRDefault="003A220E" w:rsidP="003A220E">
      <w:pPr>
        <w:pStyle w:val="formattext"/>
        <w:spacing w:before="0" w:beforeAutospacing="0" w:after="0" w:afterAutospacing="0"/>
        <w:jc w:val="center"/>
        <w:rPr>
          <w:b/>
        </w:rPr>
      </w:pPr>
      <w:r w:rsidRPr="003A220E">
        <w:rPr>
          <w:b/>
        </w:rPr>
        <w:t>ТРЕБОВАНИЯ К УРОВНЮ ПОДГОТОВКИ ВЫПУСКНИКОВ</w:t>
      </w:r>
    </w:p>
    <w:p w:rsidR="009001C5" w:rsidRDefault="009001C5" w:rsidP="009001C5">
      <w:pPr>
        <w:pStyle w:val="formattext"/>
        <w:spacing w:before="0" w:beforeAutospacing="0" w:after="0" w:afterAutospacing="0"/>
        <w:rPr>
          <w:u w:val="single"/>
        </w:rPr>
      </w:pPr>
    </w:p>
    <w:p w:rsidR="003A2A98" w:rsidRDefault="003A2A98" w:rsidP="009001C5">
      <w:pPr>
        <w:pStyle w:val="formattext"/>
        <w:spacing w:before="0" w:beforeAutospacing="0" w:after="0" w:afterAutospacing="0"/>
        <w:jc w:val="both"/>
      </w:pPr>
      <w:r>
        <w:t xml:space="preserve">В результате изучения алгебры и начал математического анализа на профильном уровне ученик должен </w:t>
      </w:r>
    </w:p>
    <w:p w:rsidR="003A2A98" w:rsidRPr="003A2A98" w:rsidRDefault="003A2A98" w:rsidP="009001C5">
      <w:pPr>
        <w:pStyle w:val="formattext"/>
        <w:spacing w:before="0" w:beforeAutospacing="0" w:after="0" w:afterAutospacing="0"/>
        <w:rPr>
          <w:i/>
        </w:rPr>
      </w:pPr>
      <w:r w:rsidRPr="003A2A98">
        <w:rPr>
          <w:i/>
        </w:rPr>
        <w:t>Знать и понимать:</w:t>
      </w:r>
    </w:p>
    <w:p w:rsidR="003A2A98" w:rsidRDefault="003A2A98" w:rsidP="002830E7">
      <w:pPr>
        <w:pStyle w:val="formattext"/>
        <w:numPr>
          <w:ilvl w:val="0"/>
          <w:numId w:val="6"/>
        </w:numPr>
        <w:spacing w:before="0" w:beforeAutospacing="0" w:after="0" w:afterAutospacing="0"/>
        <w:jc w:val="both"/>
      </w:pPr>
      <w:r>
        <w:t>значение математической науки для решения задач, возникающих в теории и практике; широту и ограниченность применения математических методов к анализу и исследованию процессов и явлений в природе и обществе;</w:t>
      </w:r>
    </w:p>
    <w:p w:rsidR="003A2A98" w:rsidRDefault="003A2A98" w:rsidP="002830E7">
      <w:pPr>
        <w:pStyle w:val="formattext"/>
        <w:numPr>
          <w:ilvl w:val="0"/>
          <w:numId w:val="6"/>
        </w:numPr>
        <w:spacing w:before="0" w:beforeAutospacing="0" w:after="0" w:afterAutospacing="0"/>
        <w:jc w:val="both"/>
      </w:pPr>
      <w:r>
        <w:t>значение практики и вопросов, возникающих в самой математике, для формирования и развития математической науки;</w:t>
      </w:r>
    </w:p>
    <w:p w:rsidR="003A2A98" w:rsidRDefault="003A2A98" w:rsidP="002830E7">
      <w:pPr>
        <w:pStyle w:val="formattext"/>
        <w:numPr>
          <w:ilvl w:val="0"/>
          <w:numId w:val="6"/>
        </w:numPr>
        <w:spacing w:before="0" w:beforeAutospacing="0" w:after="0" w:afterAutospacing="0"/>
        <w:jc w:val="both"/>
      </w:pPr>
      <w:r>
        <w:t>идеи расширения числовых множеств как способа построения нового математического аппарата для решения практических задач и внутренних задач математики;</w:t>
      </w:r>
    </w:p>
    <w:p w:rsidR="003A2A98" w:rsidRDefault="003A2A98" w:rsidP="002830E7">
      <w:pPr>
        <w:pStyle w:val="formattext"/>
        <w:numPr>
          <w:ilvl w:val="0"/>
          <w:numId w:val="6"/>
        </w:numPr>
        <w:spacing w:before="0" w:beforeAutospacing="0" w:after="0" w:afterAutospacing="0"/>
        <w:jc w:val="both"/>
      </w:pPr>
      <w:r>
        <w:t>значение идей, методов и результатов алгебры и математического анализа для построения моделей реальных процессов и ситуаций;</w:t>
      </w:r>
    </w:p>
    <w:p w:rsidR="003A2A98" w:rsidRDefault="003A2A98" w:rsidP="002830E7">
      <w:pPr>
        <w:pStyle w:val="formattext"/>
        <w:numPr>
          <w:ilvl w:val="0"/>
          <w:numId w:val="6"/>
        </w:numPr>
        <w:spacing w:before="0" w:beforeAutospacing="0" w:after="0" w:afterAutospacing="0"/>
        <w:jc w:val="both"/>
      </w:pPr>
      <w:r>
        <w:t>универсальный характер законов логики математических рассуждений, их применимость в различных областях человеческой деятельности;</w:t>
      </w:r>
    </w:p>
    <w:p w:rsidR="003A2A98" w:rsidRDefault="003A2A98" w:rsidP="002830E7">
      <w:pPr>
        <w:pStyle w:val="formattext"/>
        <w:numPr>
          <w:ilvl w:val="0"/>
          <w:numId w:val="6"/>
        </w:numPr>
        <w:spacing w:before="0" w:beforeAutospacing="0" w:after="0" w:afterAutospacing="0"/>
        <w:jc w:val="both"/>
      </w:pPr>
      <w:r>
        <w:t>различие требований, предъявляемых к доказательствам в математике, естественных, социально-экономических и гуманитарных науках, на практике;</w:t>
      </w:r>
    </w:p>
    <w:p w:rsidR="003A2A98" w:rsidRDefault="003A2A98" w:rsidP="002830E7">
      <w:pPr>
        <w:pStyle w:val="formattext"/>
        <w:numPr>
          <w:ilvl w:val="0"/>
          <w:numId w:val="6"/>
        </w:numPr>
        <w:spacing w:before="0" w:beforeAutospacing="0" w:after="0" w:afterAutospacing="0"/>
        <w:jc w:val="both"/>
      </w:pPr>
      <w:r>
        <w:t>роль аксиоматики в математике; возможность построения математических теорий на аксиоматической основе; значение аксиоматики для других областей знания и для практики;</w:t>
      </w:r>
    </w:p>
    <w:p w:rsidR="003A2A98" w:rsidRDefault="003A2A98" w:rsidP="002830E7">
      <w:pPr>
        <w:pStyle w:val="formattext"/>
        <w:numPr>
          <w:ilvl w:val="0"/>
          <w:numId w:val="6"/>
        </w:numPr>
        <w:spacing w:before="0" w:beforeAutospacing="0" w:after="0" w:afterAutospacing="0"/>
        <w:jc w:val="both"/>
      </w:pPr>
      <w:r>
        <w:t>вероятностный характер различных процессов и закономерностей окружающего мира.</w:t>
      </w:r>
    </w:p>
    <w:p w:rsidR="009001C5" w:rsidRDefault="009001C5" w:rsidP="009001C5">
      <w:pPr>
        <w:pStyle w:val="2"/>
        <w:spacing w:before="0" w:after="0"/>
      </w:pPr>
    </w:p>
    <w:p w:rsidR="003A2A98" w:rsidRDefault="003A2A98" w:rsidP="009001C5">
      <w:pPr>
        <w:pStyle w:val="2"/>
        <w:spacing w:before="0" w:after="0"/>
      </w:pPr>
      <w:r>
        <w:t>Числовые и буквенные выражения</w:t>
      </w:r>
    </w:p>
    <w:p w:rsidR="003A2A98" w:rsidRPr="003A2A98" w:rsidRDefault="003A2A98" w:rsidP="009001C5">
      <w:pPr>
        <w:pStyle w:val="formattext"/>
        <w:spacing w:before="0" w:beforeAutospacing="0" w:after="0" w:afterAutospacing="0"/>
        <w:rPr>
          <w:i/>
        </w:rPr>
      </w:pPr>
      <w:r w:rsidRPr="003A2A98">
        <w:rPr>
          <w:i/>
        </w:rPr>
        <w:t>Уметь:</w:t>
      </w:r>
    </w:p>
    <w:p w:rsidR="003A2A98" w:rsidRDefault="003A2A98" w:rsidP="002830E7">
      <w:pPr>
        <w:pStyle w:val="formattext"/>
        <w:numPr>
          <w:ilvl w:val="0"/>
          <w:numId w:val="7"/>
        </w:numPr>
        <w:spacing w:before="0" w:beforeAutospacing="0" w:after="0" w:afterAutospacing="0"/>
        <w:jc w:val="both"/>
      </w:pPr>
      <w:r>
        <w:t>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етах;</w:t>
      </w:r>
    </w:p>
    <w:p w:rsidR="003A2A98" w:rsidRDefault="003A2A98" w:rsidP="002830E7">
      <w:pPr>
        <w:pStyle w:val="formattext"/>
        <w:numPr>
          <w:ilvl w:val="0"/>
          <w:numId w:val="7"/>
        </w:numPr>
        <w:spacing w:before="0" w:beforeAutospacing="0" w:after="0" w:afterAutospacing="0"/>
        <w:jc w:val="both"/>
      </w:pPr>
      <w:r>
        <w:t>применять понятия, связанные с делимостью целых чисел, при решении математических задач;</w:t>
      </w:r>
    </w:p>
    <w:p w:rsidR="003A2A98" w:rsidRDefault="003A2A98" w:rsidP="002830E7">
      <w:pPr>
        <w:pStyle w:val="formattext"/>
        <w:numPr>
          <w:ilvl w:val="0"/>
          <w:numId w:val="7"/>
        </w:numPr>
        <w:spacing w:before="0" w:beforeAutospacing="0" w:after="0" w:afterAutospacing="0"/>
        <w:jc w:val="both"/>
      </w:pPr>
      <w:r>
        <w:t>находить корни многочленов с одной переменной, раскладывать многочлены на множители;</w:t>
      </w:r>
    </w:p>
    <w:p w:rsidR="003A2A98" w:rsidRDefault="003A2A98" w:rsidP="002830E7">
      <w:pPr>
        <w:pStyle w:val="formattext"/>
        <w:numPr>
          <w:ilvl w:val="0"/>
          <w:numId w:val="7"/>
        </w:numPr>
        <w:spacing w:before="0" w:beforeAutospacing="0" w:after="0" w:afterAutospacing="0"/>
        <w:jc w:val="both"/>
      </w:pPr>
      <w:r>
        <w:t>выполнять действия с комплексными числами, пользоваться геометрической интерпретацией комплексных чисел, в простейших случаях находить комплексные корни уравнений с действительными коэффициентами;</w:t>
      </w:r>
    </w:p>
    <w:p w:rsidR="003A2A98" w:rsidRDefault="003A2A98" w:rsidP="002830E7">
      <w:pPr>
        <w:pStyle w:val="formattext"/>
        <w:numPr>
          <w:ilvl w:val="0"/>
          <w:numId w:val="7"/>
        </w:numPr>
        <w:spacing w:before="0" w:beforeAutospacing="0" w:after="0" w:afterAutospacing="0"/>
        <w:jc w:val="both"/>
      </w:pPr>
      <w:r>
        <w:t>проводить преобразования числовых и буквенных выражений, включающих степени, радикалы, логарифмы и тригонометрические функции.</w:t>
      </w:r>
    </w:p>
    <w:p w:rsidR="00FD7B7D" w:rsidRDefault="003A2A98" w:rsidP="00FD7B7D">
      <w:pPr>
        <w:jc w:val="both"/>
      </w:pPr>
      <w:r w:rsidRPr="003A2A98">
        <w:rPr>
          <w:i/>
        </w:rPr>
        <w:t>Использовать приобретенные знания и умения в практической деятельности и повседневной жизни для</w:t>
      </w:r>
      <w:r w:rsidR="00FD7B7D">
        <w:rPr>
          <w:i/>
        </w:rPr>
        <w:t>:</w:t>
      </w:r>
    </w:p>
    <w:p w:rsidR="00FD7B7D" w:rsidRDefault="003A2A98" w:rsidP="002830E7">
      <w:pPr>
        <w:pStyle w:val="a3"/>
        <w:numPr>
          <w:ilvl w:val="0"/>
          <w:numId w:val="12"/>
        </w:numPr>
        <w:jc w:val="both"/>
      </w:pPr>
      <w:r>
        <w:t xml:space="preserve">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</w:t>
      </w:r>
      <w:r w:rsidR="00FD7B7D">
        <w:t>;</w:t>
      </w:r>
      <w:r w:rsidR="00FD7B7D" w:rsidRPr="00FD7B7D">
        <w:t xml:space="preserve"> </w:t>
      </w:r>
    </w:p>
    <w:p w:rsidR="00FD7B7D" w:rsidRDefault="00FD7B7D" w:rsidP="002830E7">
      <w:pPr>
        <w:pStyle w:val="a3"/>
        <w:numPr>
          <w:ilvl w:val="0"/>
          <w:numId w:val="12"/>
        </w:numPr>
        <w:jc w:val="both"/>
      </w:pPr>
      <w:r>
        <w:t>приобретения практического опыта деятельности, предшествующей профессиональной, в основе которой лежит данный учебный предмет.</w:t>
      </w:r>
    </w:p>
    <w:p w:rsidR="003A2A98" w:rsidRDefault="00FD7B7D" w:rsidP="00E34380">
      <w:pPr>
        <w:shd w:val="clear" w:color="auto" w:fill="FFFFFF"/>
      </w:pPr>
      <w:r>
        <w:rPr>
          <w:color w:val="000000"/>
        </w:rPr>
        <w:lastRenderedPageBreak/>
        <w:br/>
      </w:r>
      <w:r w:rsidR="003A2A98">
        <w:t>Функции и графики</w:t>
      </w:r>
    </w:p>
    <w:p w:rsidR="005D31D3" w:rsidRPr="005D31D3" w:rsidRDefault="003A2A98" w:rsidP="009001C5">
      <w:pPr>
        <w:pStyle w:val="formattext"/>
        <w:spacing w:before="0" w:beforeAutospacing="0" w:after="0" w:afterAutospacing="0"/>
        <w:rPr>
          <w:i/>
        </w:rPr>
      </w:pPr>
      <w:r w:rsidRPr="005D31D3">
        <w:rPr>
          <w:i/>
        </w:rPr>
        <w:t>Уметь:</w:t>
      </w:r>
    </w:p>
    <w:p w:rsidR="005D31D3" w:rsidRDefault="003A2A98" w:rsidP="002830E7">
      <w:pPr>
        <w:pStyle w:val="formattext"/>
        <w:numPr>
          <w:ilvl w:val="0"/>
          <w:numId w:val="8"/>
        </w:numPr>
        <w:spacing w:before="0" w:beforeAutospacing="0" w:after="0" w:afterAutospacing="0"/>
        <w:jc w:val="both"/>
      </w:pPr>
      <w:r>
        <w:t>определять значение функции по значению аргумента при различных способах задания функции;</w:t>
      </w:r>
    </w:p>
    <w:p w:rsidR="005D31D3" w:rsidRDefault="003A2A98" w:rsidP="002830E7">
      <w:pPr>
        <w:pStyle w:val="formattext"/>
        <w:numPr>
          <w:ilvl w:val="0"/>
          <w:numId w:val="8"/>
        </w:numPr>
        <w:spacing w:before="0" w:beforeAutospacing="0" w:after="0" w:afterAutospacing="0"/>
        <w:jc w:val="both"/>
      </w:pPr>
      <w:r>
        <w:t>строить графики изученных функций, выполнять преобразования графиков;</w:t>
      </w:r>
    </w:p>
    <w:p w:rsidR="005D31D3" w:rsidRDefault="003A2A98" w:rsidP="002830E7">
      <w:pPr>
        <w:pStyle w:val="formattext"/>
        <w:numPr>
          <w:ilvl w:val="0"/>
          <w:numId w:val="8"/>
        </w:numPr>
        <w:spacing w:before="0" w:beforeAutospacing="0" w:after="0" w:afterAutospacing="0"/>
        <w:jc w:val="both"/>
      </w:pPr>
      <w:r>
        <w:t>описывать по графику и по формуле поведение и свойства функции;</w:t>
      </w:r>
    </w:p>
    <w:p w:rsidR="005D31D3" w:rsidRDefault="003A2A98" w:rsidP="002830E7">
      <w:pPr>
        <w:pStyle w:val="formattext"/>
        <w:numPr>
          <w:ilvl w:val="0"/>
          <w:numId w:val="8"/>
        </w:numPr>
        <w:spacing w:before="0" w:beforeAutospacing="0" w:after="0" w:afterAutospacing="0"/>
        <w:jc w:val="both"/>
      </w:pPr>
      <w:r>
        <w:t>решать уравнения, системы уравнений, неравенства, используя свойства функций и их графические представления.</w:t>
      </w:r>
    </w:p>
    <w:p w:rsidR="00E34380" w:rsidRDefault="003A2A98" w:rsidP="00E34380">
      <w:pPr>
        <w:ind w:left="360"/>
        <w:jc w:val="both"/>
        <w:rPr>
          <w:i/>
        </w:rPr>
      </w:pPr>
      <w:r w:rsidRPr="00E34380">
        <w:rPr>
          <w:i/>
        </w:rPr>
        <w:t xml:space="preserve">Использовать приобретенные знания и умения в практической деятельности и повседневной жизни для </w:t>
      </w:r>
    </w:p>
    <w:p w:rsidR="00E34380" w:rsidRDefault="003A2A98" w:rsidP="002830E7">
      <w:pPr>
        <w:pStyle w:val="a3"/>
        <w:numPr>
          <w:ilvl w:val="0"/>
          <w:numId w:val="13"/>
        </w:numPr>
        <w:jc w:val="both"/>
      </w:pPr>
      <w:r>
        <w:t>описания и исследования с помощью функций реальных зависимостей, представления их графически; интерпретации графиков реальных процессов</w:t>
      </w:r>
      <w:r w:rsidR="00E34380">
        <w:t>;</w:t>
      </w:r>
    </w:p>
    <w:p w:rsidR="00FD7B7D" w:rsidRDefault="00FD7B7D" w:rsidP="002830E7">
      <w:pPr>
        <w:pStyle w:val="a3"/>
        <w:numPr>
          <w:ilvl w:val="0"/>
          <w:numId w:val="13"/>
        </w:numPr>
        <w:jc w:val="both"/>
      </w:pPr>
      <w:r>
        <w:t>приобретения практического опыта деятельности, предшествующей профессиональной, в основе которой лежит данный учебный предмет.</w:t>
      </w:r>
    </w:p>
    <w:p w:rsidR="003A2A98" w:rsidRDefault="003A2A98" w:rsidP="009001C5">
      <w:pPr>
        <w:pStyle w:val="formattext"/>
        <w:spacing w:before="0" w:beforeAutospacing="0" w:after="0" w:afterAutospacing="0"/>
        <w:jc w:val="both"/>
      </w:pPr>
    </w:p>
    <w:p w:rsidR="003A2A98" w:rsidRDefault="003A2A98" w:rsidP="009001C5">
      <w:pPr>
        <w:pStyle w:val="2"/>
        <w:spacing w:before="0" w:after="0"/>
      </w:pPr>
      <w:r>
        <w:t>Начала математического анализа</w:t>
      </w:r>
    </w:p>
    <w:p w:rsidR="005D31D3" w:rsidRDefault="003A2A98" w:rsidP="009001C5">
      <w:pPr>
        <w:pStyle w:val="formattext"/>
        <w:spacing w:before="0" w:beforeAutospacing="0" w:after="0" w:afterAutospacing="0"/>
      </w:pPr>
      <w:r w:rsidRPr="005D31D3">
        <w:rPr>
          <w:i/>
        </w:rPr>
        <w:t>Уметь</w:t>
      </w:r>
      <w:r>
        <w:t>:</w:t>
      </w:r>
    </w:p>
    <w:p w:rsidR="005D31D3" w:rsidRDefault="003A2A98" w:rsidP="002830E7">
      <w:pPr>
        <w:pStyle w:val="formattext"/>
        <w:numPr>
          <w:ilvl w:val="0"/>
          <w:numId w:val="9"/>
        </w:numPr>
        <w:spacing w:before="0" w:beforeAutospacing="0" w:after="0" w:afterAutospacing="0"/>
      </w:pPr>
      <w:r>
        <w:t>находить сумму бесконечно убывающей геометрической прогрессии;</w:t>
      </w:r>
    </w:p>
    <w:p w:rsidR="005D31D3" w:rsidRDefault="003A2A98" w:rsidP="002830E7">
      <w:pPr>
        <w:pStyle w:val="formattext"/>
        <w:numPr>
          <w:ilvl w:val="0"/>
          <w:numId w:val="9"/>
        </w:numPr>
        <w:spacing w:before="0" w:beforeAutospacing="0" w:after="0" w:afterAutospacing="0"/>
      </w:pPr>
      <w:r>
        <w:t>вычислять производные и первообразные элементарных функций, применяя правила вычисления производных и первообразных, используя справочные материалы;</w:t>
      </w:r>
    </w:p>
    <w:p w:rsidR="005D31D3" w:rsidRDefault="003A2A98" w:rsidP="002830E7">
      <w:pPr>
        <w:pStyle w:val="formattext"/>
        <w:numPr>
          <w:ilvl w:val="0"/>
          <w:numId w:val="9"/>
        </w:numPr>
        <w:spacing w:before="0" w:beforeAutospacing="0" w:after="0" w:afterAutospacing="0"/>
      </w:pPr>
      <w:r>
        <w:t>исследовать функции и строить их графики с помощью производной;</w:t>
      </w:r>
    </w:p>
    <w:p w:rsidR="005D31D3" w:rsidRDefault="003A2A98" w:rsidP="002830E7">
      <w:pPr>
        <w:pStyle w:val="formattext"/>
        <w:numPr>
          <w:ilvl w:val="0"/>
          <w:numId w:val="9"/>
        </w:numPr>
        <w:spacing w:before="0" w:beforeAutospacing="0" w:after="0" w:afterAutospacing="0"/>
      </w:pPr>
      <w:r>
        <w:t>решать задачи с применением уравнения касательной к графику функции;</w:t>
      </w:r>
    </w:p>
    <w:p w:rsidR="005D31D3" w:rsidRDefault="003A2A98" w:rsidP="002830E7">
      <w:pPr>
        <w:pStyle w:val="formattext"/>
        <w:numPr>
          <w:ilvl w:val="0"/>
          <w:numId w:val="9"/>
        </w:numPr>
        <w:spacing w:before="0" w:beforeAutospacing="0" w:after="0" w:afterAutospacing="0"/>
      </w:pPr>
      <w:r>
        <w:t>решать задачи на нахождение наибольшего и наименьшего значения функции на отрезке;</w:t>
      </w:r>
    </w:p>
    <w:p w:rsidR="005D31D3" w:rsidRDefault="003A2A98" w:rsidP="002830E7">
      <w:pPr>
        <w:pStyle w:val="formattext"/>
        <w:numPr>
          <w:ilvl w:val="0"/>
          <w:numId w:val="9"/>
        </w:numPr>
        <w:spacing w:before="0" w:beforeAutospacing="0" w:after="0" w:afterAutospacing="0"/>
      </w:pPr>
      <w:r>
        <w:t>вычислять площадь криволинейной трапеции.</w:t>
      </w:r>
    </w:p>
    <w:p w:rsidR="00E34380" w:rsidRDefault="003A2A98" w:rsidP="009001C5">
      <w:pPr>
        <w:pStyle w:val="formattext"/>
        <w:spacing w:before="0" w:beforeAutospacing="0" w:after="0" w:afterAutospacing="0"/>
      </w:pPr>
      <w:r w:rsidRPr="005D31D3">
        <w:rPr>
          <w:i/>
        </w:rPr>
        <w:t>Использовать приобретенные знания и умения в практической деятельности и повседневной жизни для</w:t>
      </w:r>
      <w:r w:rsidR="005D31D3">
        <w:t xml:space="preserve"> </w:t>
      </w:r>
    </w:p>
    <w:p w:rsidR="003A2A98" w:rsidRDefault="003A2A98" w:rsidP="002830E7">
      <w:pPr>
        <w:pStyle w:val="formattext"/>
        <w:numPr>
          <w:ilvl w:val="0"/>
          <w:numId w:val="15"/>
        </w:numPr>
        <w:spacing w:before="0" w:beforeAutospacing="0" w:after="0" w:afterAutospacing="0"/>
        <w:jc w:val="both"/>
      </w:pPr>
      <w:r>
        <w:t>решения геометрических, физических, экономических и других прикладных задач, в том числе задач на наибольшие и наименьшие значения с применением аппарата математического анализа.</w:t>
      </w:r>
    </w:p>
    <w:p w:rsidR="00E34380" w:rsidRDefault="00E34380" w:rsidP="002830E7">
      <w:pPr>
        <w:pStyle w:val="a3"/>
        <w:numPr>
          <w:ilvl w:val="0"/>
          <w:numId w:val="12"/>
        </w:numPr>
        <w:jc w:val="both"/>
      </w:pPr>
      <w:r>
        <w:t>приобретения практического опыта деятельности, предшествующей профессиональной, в основе которой лежит данный учебный предмет.</w:t>
      </w:r>
    </w:p>
    <w:p w:rsidR="003A2A98" w:rsidRDefault="003A2A98" w:rsidP="009001C5">
      <w:pPr>
        <w:pStyle w:val="2"/>
      </w:pPr>
      <w:r>
        <w:t>Уравнения и неравенства</w:t>
      </w:r>
    </w:p>
    <w:p w:rsidR="009001C5" w:rsidRPr="009001C5" w:rsidRDefault="003A2A98" w:rsidP="009001C5">
      <w:pPr>
        <w:pStyle w:val="formattext"/>
        <w:spacing w:before="0" w:beforeAutospacing="0" w:after="0" w:afterAutospacing="0"/>
        <w:rPr>
          <w:i/>
        </w:rPr>
      </w:pPr>
      <w:r w:rsidRPr="009001C5">
        <w:rPr>
          <w:i/>
        </w:rPr>
        <w:t>Уметь:</w:t>
      </w:r>
    </w:p>
    <w:p w:rsidR="009001C5" w:rsidRDefault="003A2A98" w:rsidP="002830E7">
      <w:pPr>
        <w:pStyle w:val="formattext"/>
        <w:numPr>
          <w:ilvl w:val="0"/>
          <w:numId w:val="10"/>
        </w:numPr>
        <w:spacing w:before="0" w:beforeAutospacing="0" w:after="0" w:afterAutospacing="0"/>
        <w:jc w:val="both"/>
      </w:pPr>
      <w:r>
        <w:t>решать рациональные, показательные и логарифмические уравнения и неравенства, иррациональные и тригонометрические уравнения, их системы;</w:t>
      </w:r>
    </w:p>
    <w:p w:rsidR="009001C5" w:rsidRDefault="003A2A98" w:rsidP="002830E7">
      <w:pPr>
        <w:pStyle w:val="formattext"/>
        <w:numPr>
          <w:ilvl w:val="0"/>
          <w:numId w:val="10"/>
        </w:numPr>
        <w:spacing w:before="0" w:beforeAutospacing="0" w:after="0" w:afterAutospacing="0"/>
        <w:jc w:val="both"/>
      </w:pPr>
      <w:r>
        <w:t>доказывать несложные неравенства;</w:t>
      </w:r>
    </w:p>
    <w:p w:rsidR="009001C5" w:rsidRDefault="003A2A98" w:rsidP="002830E7">
      <w:pPr>
        <w:pStyle w:val="formattext"/>
        <w:numPr>
          <w:ilvl w:val="0"/>
          <w:numId w:val="10"/>
        </w:numPr>
        <w:spacing w:before="0" w:beforeAutospacing="0" w:after="0" w:afterAutospacing="0"/>
        <w:jc w:val="both"/>
      </w:pPr>
      <w:r>
        <w:t>решать текстовые задачи с помощью составления уравнений и неравенств, интерпретируя результат с учетом ограничений условия задачи;</w:t>
      </w:r>
    </w:p>
    <w:p w:rsidR="009001C5" w:rsidRDefault="003A2A98" w:rsidP="002830E7">
      <w:pPr>
        <w:pStyle w:val="formattext"/>
        <w:numPr>
          <w:ilvl w:val="0"/>
          <w:numId w:val="10"/>
        </w:numPr>
        <w:spacing w:before="0" w:beforeAutospacing="0" w:after="0" w:afterAutospacing="0"/>
        <w:jc w:val="both"/>
      </w:pPr>
      <w:r>
        <w:t>изображать на координатной плоскости множества решений уравнений и неравенств с двумя переменными и их систем;</w:t>
      </w:r>
    </w:p>
    <w:p w:rsidR="009001C5" w:rsidRDefault="003A2A98" w:rsidP="002830E7">
      <w:pPr>
        <w:pStyle w:val="formattext"/>
        <w:numPr>
          <w:ilvl w:val="0"/>
          <w:numId w:val="10"/>
        </w:numPr>
        <w:spacing w:before="0" w:beforeAutospacing="0" w:after="0" w:afterAutospacing="0"/>
        <w:jc w:val="both"/>
      </w:pPr>
      <w:r>
        <w:t>находить приближенные решения уравнений и их систем, используя графический метод;</w:t>
      </w:r>
    </w:p>
    <w:p w:rsidR="009001C5" w:rsidRDefault="003A2A98" w:rsidP="002830E7">
      <w:pPr>
        <w:pStyle w:val="formattext"/>
        <w:numPr>
          <w:ilvl w:val="0"/>
          <w:numId w:val="10"/>
        </w:numPr>
        <w:spacing w:before="0" w:beforeAutospacing="0" w:after="0" w:afterAutospacing="0"/>
        <w:jc w:val="both"/>
      </w:pPr>
      <w:r>
        <w:t>решать уравнения, неравенства и системы с применением графических представлений, свойств функций, производной.</w:t>
      </w:r>
    </w:p>
    <w:p w:rsidR="00E34380" w:rsidRDefault="003A2A98" w:rsidP="009001C5">
      <w:pPr>
        <w:pStyle w:val="formattext"/>
        <w:spacing w:before="0" w:beforeAutospacing="0" w:after="0" w:afterAutospacing="0"/>
        <w:jc w:val="both"/>
        <w:rPr>
          <w:i/>
        </w:rPr>
      </w:pPr>
      <w:r w:rsidRPr="009001C5">
        <w:rPr>
          <w:i/>
        </w:rPr>
        <w:t>Использовать приобретенные знания и умения в практической деятельности и повседневной жизни для</w:t>
      </w:r>
      <w:r w:rsidR="009001C5">
        <w:rPr>
          <w:i/>
        </w:rPr>
        <w:t xml:space="preserve"> </w:t>
      </w:r>
    </w:p>
    <w:p w:rsidR="003A2A98" w:rsidRDefault="003A2A98" w:rsidP="002830E7">
      <w:pPr>
        <w:pStyle w:val="formattext"/>
        <w:numPr>
          <w:ilvl w:val="0"/>
          <w:numId w:val="14"/>
        </w:numPr>
        <w:spacing w:before="0" w:beforeAutospacing="0" w:after="0" w:afterAutospacing="0"/>
        <w:jc w:val="both"/>
      </w:pPr>
      <w:r>
        <w:t>построения и исследования простейших математических моделей</w:t>
      </w:r>
      <w:r w:rsidR="00E34380">
        <w:t>;</w:t>
      </w:r>
    </w:p>
    <w:p w:rsidR="00E34380" w:rsidRDefault="00E34380" w:rsidP="002830E7">
      <w:pPr>
        <w:pStyle w:val="a3"/>
        <w:numPr>
          <w:ilvl w:val="0"/>
          <w:numId w:val="14"/>
        </w:numPr>
        <w:jc w:val="both"/>
      </w:pPr>
      <w:r>
        <w:t>приобретения практического опыта деятельности, предшествующей профессиональной, в основе которой лежит данный учебный предмет.</w:t>
      </w:r>
    </w:p>
    <w:p w:rsidR="00E34380" w:rsidRDefault="00E34380" w:rsidP="009001C5">
      <w:pPr>
        <w:pStyle w:val="formattext"/>
        <w:spacing w:before="0" w:beforeAutospacing="0" w:after="0" w:afterAutospacing="0"/>
        <w:jc w:val="both"/>
      </w:pPr>
    </w:p>
    <w:p w:rsidR="003A2A98" w:rsidRDefault="003A2A98" w:rsidP="00AA5319">
      <w:pPr>
        <w:pStyle w:val="2"/>
      </w:pPr>
      <w:r>
        <w:t>Элементы комбинаторики, статистики и теории вероятностей</w:t>
      </w:r>
    </w:p>
    <w:p w:rsidR="00AA5319" w:rsidRPr="00AA5319" w:rsidRDefault="003A2A98" w:rsidP="009001C5">
      <w:pPr>
        <w:pStyle w:val="formattext"/>
        <w:spacing w:before="0" w:beforeAutospacing="0" w:after="0" w:afterAutospacing="0"/>
        <w:rPr>
          <w:i/>
        </w:rPr>
      </w:pPr>
      <w:r w:rsidRPr="00AA5319">
        <w:rPr>
          <w:i/>
        </w:rPr>
        <w:t>Уметь:</w:t>
      </w:r>
    </w:p>
    <w:p w:rsidR="00AA5319" w:rsidRDefault="003A2A98" w:rsidP="002830E7">
      <w:pPr>
        <w:pStyle w:val="formattext"/>
        <w:numPr>
          <w:ilvl w:val="0"/>
          <w:numId w:val="11"/>
        </w:numPr>
        <w:spacing w:before="0" w:beforeAutospacing="0" w:after="0" w:afterAutospacing="0"/>
      </w:pPr>
      <w:r>
        <w:lastRenderedPageBreak/>
        <w:t>решать простейшие комбинаторные задачи методом перебора, а также с использованием известных формул, треугольника Паскаля; вычислять коэффициенты бинома Ньютона по формуле и с использованием треугольника Паскаля;</w:t>
      </w:r>
    </w:p>
    <w:p w:rsidR="00AA5319" w:rsidRDefault="003A2A98" w:rsidP="002830E7">
      <w:pPr>
        <w:pStyle w:val="formattext"/>
        <w:numPr>
          <w:ilvl w:val="0"/>
          <w:numId w:val="11"/>
        </w:numPr>
        <w:spacing w:before="0" w:beforeAutospacing="0" w:after="0" w:afterAutospacing="0"/>
      </w:pPr>
      <w:r>
        <w:t>вычислять вероятности событий на основе подсчета числа исходов (простейшие случаи).</w:t>
      </w:r>
    </w:p>
    <w:p w:rsidR="00E34380" w:rsidRDefault="003A2A98" w:rsidP="009001C5">
      <w:pPr>
        <w:pStyle w:val="formattext"/>
        <w:spacing w:before="0" w:beforeAutospacing="0" w:after="0" w:afterAutospacing="0"/>
      </w:pPr>
      <w:r w:rsidRPr="00AA5319">
        <w:rPr>
          <w:i/>
        </w:rPr>
        <w:t>Использовать приобретенные знания и умения в практической деятельности и повседневной жизни для</w:t>
      </w:r>
      <w:r w:rsidR="00AA5319">
        <w:t xml:space="preserve"> </w:t>
      </w:r>
      <w:r>
        <w:t xml:space="preserve"> </w:t>
      </w:r>
    </w:p>
    <w:p w:rsidR="003A2A98" w:rsidRDefault="003A2A98" w:rsidP="002830E7">
      <w:pPr>
        <w:pStyle w:val="formattext"/>
        <w:numPr>
          <w:ilvl w:val="0"/>
          <w:numId w:val="16"/>
        </w:numPr>
        <w:spacing w:before="0" w:beforeAutospacing="0" w:after="0" w:afterAutospacing="0"/>
      </w:pPr>
      <w:r>
        <w:t>анализа реальных числовых данных, представленных в виде диаграмм, графиков; для анализа информации статистического характера</w:t>
      </w:r>
      <w:r w:rsidR="00E34380">
        <w:t>;</w:t>
      </w:r>
    </w:p>
    <w:p w:rsidR="00E34380" w:rsidRDefault="00E34380" w:rsidP="002830E7">
      <w:pPr>
        <w:pStyle w:val="a3"/>
        <w:numPr>
          <w:ilvl w:val="0"/>
          <w:numId w:val="12"/>
        </w:numPr>
        <w:jc w:val="both"/>
      </w:pPr>
      <w:r>
        <w:t>приобретения практического опыта деятельности, предшествующей профессиональной, в основе которой лежит данный учебный предмет.</w:t>
      </w:r>
    </w:p>
    <w:p w:rsidR="00E34380" w:rsidRDefault="00E34380" w:rsidP="009001C5">
      <w:pPr>
        <w:pStyle w:val="formattext"/>
        <w:spacing w:before="0" w:beforeAutospacing="0" w:after="0" w:afterAutospacing="0"/>
      </w:pPr>
    </w:p>
    <w:p w:rsidR="00CB4F2C" w:rsidRDefault="00CB4F2C" w:rsidP="009001C5">
      <w:pPr>
        <w:jc w:val="center"/>
        <w:rPr>
          <w:b/>
        </w:rPr>
      </w:pPr>
    </w:p>
    <w:p w:rsidR="00C5699E" w:rsidRDefault="00C5699E" w:rsidP="009001C5">
      <w:pPr>
        <w:jc w:val="center"/>
        <w:rPr>
          <w:b/>
        </w:rPr>
      </w:pPr>
      <w:r w:rsidRPr="00AF67E4">
        <w:rPr>
          <w:b/>
        </w:rPr>
        <w:t>ОСНОВНОЕ   СОДЕРЖАНИЕ</w:t>
      </w:r>
      <w:r w:rsidR="00611118">
        <w:rPr>
          <w:b/>
        </w:rPr>
        <w:t xml:space="preserve"> УЧЕБНОГО ПРЕДМЕТА</w:t>
      </w:r>
    </w:p>
    <w:p w:rsidR="00CB0B22" w:rsidRPr="00CB0B22" w:rsidRDefault="00CB0B22" w:rsidP="00CB0B22">
      <w:pPr>
        <w:rPr>
          <w:rFonts w:eastAsia="Calibri"/>
          <w:lang w:val="en-US" w:eastAsia="en-US"/>
        </w:rPr>
      </w:pPr>
    </w:p>
    <w:p w:rsidR="00DF2801" w:rsidRDefault="00DF2801" w:rsidP="00DF2801">
      <w:pPr>
        <w:tabs>
          <w:tab w:val="left" w:pos="705"/>
        </w:tabs>
        <w:autoSpaceDE w:val="0"/>
        <w:autoSpaceDN w:val="0"/>
        <w:adjustRightInd w:val="0"/>
        <w:jc w:val="center"/>
        <w:rPr>
          <w:b/>
          <w:u w:val="single"/>
        </w:rPr>
      </w:pPr>
      <w:r w:rsidRPr="00F9709B">
        <w:rPr>
          <w:b/>
          <w:u w:val="single"/>
        </w:rPr>
        <w:t>Содержание программы курса алгебры и начала анализа для 10 класса</w:t>
      </w:r>
    </w:p>
    <w:p w:rsidR="00DF2801" w:rsidRPr="00F9709B" w:rsidRDefault="00DF2801" w:rsidP="00DF2801">
      <w:pPr>
        <w:tabs>
          <w:tab w:val="left" w:pos="705"/>
        </w:tabs>
        <w:autoSpaceDE w:val="0"/>
        <w:autoSpaceDN w:val="0"/>
        <w:adjustRightInd w:val="0"/>
        <w:jc w:val="center"/>
        <w:rPr>
          <w:b/>
          <w:u w:val="single"/>
        </w:rPr>
      </w:pPr>
    </w:p>
    <w:p w:rsidR="00DF2801" w:rsidRDefault="00DF2801" w:rsidP="00DF2801">
      <w:pPr>
        <w:ind w:right="-1"/>
        <w:jc w:val="both"/>
      </w:pPr>
      <w:r>
        <w:rPr>
          <w:b/>
        </w:rPr>
        <w:t xml:space="preserve">   Действительные числа.</w:t>
      </w:r>
      <w:r w:rsidRPr="00D13E8D">
        <w:rPr>
          <w:sz w:val="28"/>
          <w:szCs w:val="28"/>
        </w:rPr>
        <w:t xml:space="preserve"> </w:t>
      </w:r>
      <w:r w:rsidRPr="00D13E8D">
        <w:t>Натуральные и целые числа. Рациональные числа. Иррациональные числа. Множество действительных чисел Модуль действительного числа.</w:t>
      </w:r>
      <w:r w:rsidRPr="00D13E8D">
        <w:rPr>
          <w:i/>
        </w:rPr>
        <w:t xml:space="preserve"> Метод математической индукции</w:t>
      </w:r>
      <w:r w:rsidRPr="00D13E8D">
        <w:t>.</w:t>
      </w:r>
    </w:p>
    <w:p w:rsidR="00DF2801" w:rsidRPr="00D13E8D" w:rsidRDefault="00DF2801" w:rsidP="00DF2801">
      <w:pPr>
        <w:ind w:right="-1"/>
        <w:jc w:val="both"/>
      </w:pPr>
      <w:r>
        <w:rPr>
          <w:b/>
        </w:rPr>
        <w:t xml:space="preserve">   </w:t>
      </w:r>
      <w:r w:rsidRPr="00D13E8D">
        <w:rPr>
          <w:b/>
        </w:rPr>
        <w:t xml:space="preserve">Числовые функции. </w:t>
      </w:r>
      <w:r w:rsidRPr="00D13E8D">
        <w:t xml:space="preserve">Определение числовой функции и способы ее задания. Свойства функций. Периодические функции. Обратная функция. </w:t>
      </w:r>
    </w:p>
    <w:p w:rsidR="00DF2801" w:rsidRPr="00D13E8D" w:rsidRDefault="00DF2801" w:rsidP="00DF2801">
      <w:pPr>
        <w:ind w:right="-1"/>
        <w:jc w:val="both"/>
      </w:pPr>
      <w:r>
        <w:rPr>
          <w:b/>
        </w:rPr>
        <w:t xml:space="preserve">   </w:t>
      </w:r>
      <w:r w:rsidRPr="00D13E8D">
        <w:rPr>
          <w:b/>
        </w:rPr>
        <w:t xml:space="preserve">Тригонометрические функции. </w:t>
      </w:r>
      <w:r w:rsidRPr="00D13E8D">
        <w:t xml:space="preserve">Числовая окружность. Числовая окружность на координатной плоскости. Синус и косинус. Тангенс и котангенс. Тригонометрические функции числового аргумента. Функции </w:t>
      </w:r>
      <w:r w:rsidRPr="00D13E8D">
        <w:rPr>
          <w:i/>
          <w:lang w:val="en-US"/>
        </w:rPr>
        <w:t>y</w:t>
      </w:r>
      <w:r w:rsidRPr="00D13E8D">
        <w:t xml:space="preserve"> = </w:t>
      </w:r>
      <w:r w:rsidRPr="00D13E8D">
        <w:rPr>
          <w:lang w:val="en-US"/>
        </w:rPr>
        <w:t>sin</w:t>
      </w:r>
      <w:r w:rsidRPr="00D13E8D">
        <w:t xml:space="preserve"> </w:t>
      </w:r>
      <w:r w:rsidRPr="00D13E8D">
        <w:rPr>
          <w:i/>
          <w:lang w:val="en-US"/>
        </w:rPr>
        <w:t>x</w:t>
      </w:r>
      <w:r w:rsidRPr="00D13E8D">
        <w:t xml:space="preserve">, </w:t>
      </w:r>
      <w:r w:rsidRPr="00D13E8D">
        <w:rPr>
          <w:i/>
          <w:lang w:val="en-US"/>
        </w:rPr>
        <w:t>y</w:t>
      </w:r>
      <w:r w:rsidRPr="00D13E8D">
        <w:t xml:space="preserve"> = </w:t>
      </w:r>
      <w:r w:rsidRPr="00D13E8D">
        <w:rPr>
          <w:lang w:val="en-US"/>
        </w:rPr>
        <w:t>cos</w:t>
      </w:r>
      <w:r w:rsidRPr="00D13E8D">
        <w:t xml:space="preserve"> </w:t>
      </w:r>
      <w:r w:rsidRPr="00D13E8D">
        <w:rPr>
          <w:i/>
          <w:lang w:val="en-US"/>
        </w:rPr>
        <w:t>x</w:t>
      </w:r>
      <w:r w:rsidRPr="00D13E8D">
        <w:t>, их свойства и графики, периодичность, основной период.</w:t>
      </w:r>
    </w:p>
    <w:p w:rsidR="00DF2801" w:rsidRPr="00D13E8D" w:rsidRDefault="00DF2801" w:rsidP="00DF2801">
      <w:pPr>
        <w:ind w:right="-1"/>
        <w:jc w:val="both"/>
      </w:pPr>
      <w:r>
        <w:rPr>
          <w:b/>
        </w:rPr>
        <w:t xml:space="preserve">   </w:t>
      </w:r>
      <w:r w:rsidRPr="00D13E8D">
        <w:rPr>
          <w:b/>
        </w:rPr>
        <w:t xml:space="preserve">Преобразование тригонометрических выражений. </w:t>
      </w:r>
      <w:r w:rsidRPr="00D13E8D">
        <w:t>Синус и косинус суммы и разности аргументов.</w:t>
      </w:r>
      <w:r w:rsidRPr="00D13E8D">
        <w:rPr>
          <w:i/>
        </w:rPr>
        <w:t xml:space="preserve"> Тангенс суммы и разности аргументов</w:t>
      </w:r>
      <w:r w:rsidRPr="00D13E8D">
        <w:t xml:space="preserve">. Формулы приведения. Формулы двойного аргумента. Формулы понижения степени. Преобразование суммы тригонометрических функций в произведение. Преобразование произведения тригонометрических функций в сумму. Преобразование выражения </w:t>
      </w:r>
      <w:r w:rsidRPr="00D13E8D">
        <w:rPr>
          <w:i/>
          <w:lang w:val="en-US"/>
        </w:rPr>
        <w:t>A</w:t>
      </w:r>
      <w:r w:rsidRPr="00D13E8D">
        <w:rPr>
          <w:lang w:val="en-US"/>
        </w:rPr>
        <w:sym w:font="Symbol" w:char="F0D7"/>
      </w:r>
      <w:r w:rsidRPr="00D13E8D">
        <w:rPr>
          <w:lang w:val="en-US"/>
        </w:rPr>
        <w:t>sin</w:t>
      </w:r>
      <w:r w:rsidRPr="00D13E8D">
        <w:t xml:space="preserve"> </w:t>
      </w:r>
      <w:r w:rsidRPr="00D13E8D">
        <w:rPr>
          <w:i/>
          <w:lang w:val="en-US"/>
        </w:rPr>
        <w:t>x</w:t>
      </w:r>
      <w:r w:rsidRPr="00D13E8D">
        <w:t xml:space="preserve"> + </w:t>
      </w:r>
      <w:r w:rsidRPr="00D13E8D">
        <w:rPr>
          <w:i/>
          <w:lang w:val="en-US"/>
        </w:rPr>
        <w:t>B</w:t>
      </w:r>
      <w:r w:rsidRPr="00D13E8D">
        <w:rPr>
          <w:lang w:val="en-US"/>
        </w:rPr>
        <w:sym w:font="Symbol" w:char="F0D7"/>
      </w:r>
      <w:r w:rsidRPr="00D13E8D">
        <w:rPr>
          <w:lang w:val="en-US"/>
        </w:rPr>
        <w:t>cos</w:t>
      </w:r>
      <w:r w:rsidRPr="00D13E8D">
        <w:t xml:space="preserve"> </w:t>
      </w:r>
      <w:r w:rsidRPr="00D13E8D">
        <w:rPr>
          <w:i/>
          <w:lang w:val="en-US"/>
        </w:rPr>
        <w:t>x</w:t>
      </w:r>
      <w:r w:rsidRPr="00D13E8D">
        <w:t xml:space="preserve"> к виду </w:t>
      </w:r>
      <w:r w:rsidRPr="00D13E8D">
        <w:rPr>
          <w:i/>
          <w:lang w:val="en-US"/>
        </w:rPr>
        <w:t>C</w:t>
      </w:r>
      <w:r w:rsidRPr="00D13E8D">
        <w:rPr>
          <w:lang w:val="en-US"/>
        </w:rPr>
        <w:sym w:font="Symbol" w:char="F0D7"/>
      </w:r>
      <w:r w:rsidRPr="00D13E8D">
        <w:rPr>
          <w:lang w:val="en-US"/>
        </w:rPr>
        <w:t>sin</w:t>
      </w:r>
      <w:r w:rsidRPr="00D13E8D">
        <w:t xml:space="preserve"> (</w:t>
      </w:r>
      <w:r w:rsidRPr="00D13E8D">
        <w:rPr>
          <w:i/>
          <w:lang w:val="en-US"/>
        </w:rPr>
        <w:t>x</w:t>
      </w:r>
      <w:r w:rsidRPr="00D13E8D">
        <w:t xml:space="preserve"> + </w:t>
      </w:r>
      <w:r w:rsidRPr="00D13E8D">
        <w:rPr>
          <w:i/>
          <w:lang w:val="en-US"/>
        </w:rPr>
        <w:t>t</w:t>
      </w:r>
      <w:r w:rsidRPr="00D13E8D">
        <w:t>)</w:t>
      </w:r>
      <w:r>
        <w:t xml:space="preserve">. </w:t>
      </w:r>
      <w:r w:rsidRPr="00D13E8D">
        <w:t xml:space="preserve">Простейшие тригонометрические уравнения, </w:t>
      </w:r>
      <w:r w:rsidRPr="00D13E8D">
        <w:rPr>
          <w:i/>
        </w:rPr>
        <w:t>отбор корней в тригонометрических уравнениях</w:t>
      </w:r>
    </w:p>
    <w:p w:rsidR="00DF2801" w:rsidRPr="00F9709B" w:rsidRDefault="00DF2801" w:rsidP="00DF2801">
      <w:pPr>
        <w:tabs>
          <w:tab w:val="left" w:pos="705"/>
        </w:tabs>
        <w:autoSpaceDE w:val="0"/>
        <w:autoSpaceDN w:val="0"/>
        <w:adjustRightInd w:val="0"/>
        <w:ind w:right="-1"/>
        <w:jc w:val="both"/>
        <w:rPr>
          <w:b/>
        </w:rPr>
      </w:pPr>
      <w:r>
        <w:rPr>
          <w:b/>
        </w:rPr>
        <w:t xml:space="preserve">   </w:t>
      </w:r>
      <w:r w:rsidRPr="00D13E8D">
        <w:rPr>
          <w:b/>
        </w:rPr>
        <w:t xml:space="preserve">Тригонометрические уравнения. </w:t>
      </w:r>
      <w:r w:rsidRPr="005D1793">
        <w:t>Первые представления о решении тригонометрических уравнений. Арккосинус. Решение уравнения</w:t>
      </w:r>
      <w:r w:rsidRPr="005D1793">
        <w:rPr>
          <w:b/>
        </w:rPr>
        <w:t xml:space="preserve"> </w:t>
      </w:r>
      <w:r w:rsidRPr="005D1793">
        <w:rPr>
          <w:b/>
          <w:position w:val="-10"/>
        </w:rPr>
        <w:object w:dxaOrig="8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05pt;height:15.05pt" o:ole="">
            <v:imagedata r:id="rId8" o:title=""/>
          </v:shape>
          <o:OLEObject Type="Embed" ProgID="Equation.3" ShapeID="_x0000_i1025" DrawAspect="Content" ObjectID="_1597596813" r:id="rId9"/>
        </w:object>
      </w:r>
      <w:r w:rsidRPr="005D1793">
        <w:rPr>
          <w:b/>
        </w:rPr>
        <w:t xml:space="preserve">. </w:t>
      </w:r>
      <w:r w:rsidRPr="005D1793">
        <w:t xml:space="preserve">Арксинус. Решение уравнения </w:t>
      </w:r>
      <w:r w:rsidRPr="005D1793">
        <w:rPr>
          <w:b/>
          <w:position w:val="-10"/>
        </w:rPr>
        <w:object w:dxaOrig="840" w:dyaOrig="320">
          <v:shape id="_x0000_i1026" type="#_x0000_t75" style="width:41.9pt;height:16.1pt" o:ole="">
            <v:imagedata r:id="rId10" o:title=""/>
          </v:shape>
          <o:OLEObject Type="Embed" ProgID="Equation.3" ShapeID="_x0000_i1026" DrawAspect="Content" ObjectID="_1597596814" r:id="rId11"/>
        </w:object>
      </w:r>
      <w:r w:rsidRPr="005D1793">
        <w:rPr>
          <w:b/>
        </w:rPr>
        <w:t xml:space="preserve">. </w:t>
      </w:r>
      <w:r w:rsidRPr="005D1793">
        <w:t>Арктангенс и арккотангенс</w:t>
      </w:r>
      <w:r w:rsidRPr="005D1793">
        <w:rPr>
          <w:b/>
        </w:rPr>
        <w:t xml:space="preserve">. </w:t>
      </w:r>
      <w:r w:rsidRPr="005D1793">
        <w:t xml:space="preserve">Решение уравнений  </w:t>
      </w:r>
      <w:r w:rsidRPr="005D1793">
        <w:rPr>
          <w:position w:val="-10"/>
        </w:rPr>
        <w:object w:dxaOrig="760" w:dyaOrig="300">
          <v:shape id="_x0000_i1027" type="#_x0000_t75" style="width:37.6pt;height:15.05pt" o:ole="">
            <v:imagedata r:id="rId12" o:title=""/>
          </v:shape>
          <o:OLEObject Type="Embed" ProgID="Equation.3" ShapeID="_x0000_i1027" DrawAspect="Content" ObjectID="_1597596815" r:id="rId13"/>
        </w:object>
      </w:r>
      <w:r w:rsidRPr="005D1793">
        <w:t>и</w:t>
      </w:r>
      <w:r w:rsidRPr="005D1793">
        <w:rPr>
          <w:b/>
        </w:rPr>
        <w:t xml:space="preserve"> </w:t>
      </w:r>
      <w:r w:rsidRPr="005D1793">
        <w:rPr>
          <w:b/>
          <w:position w:val="-10"/>
        </w:rPr>
        <w:object w:dxaOrig="859" w:dyaOrig="300">
          <v:shape id="_x0000_i1028" type="#_x0000_t75" style="width:43pt;height:15.05pt" o:ole="">
            <v:imagedata r:id="rId14" o:title=""/>
          </v:shape>
          <o:OLEObject Type="Embed" ProgID="Equation.3" ShapeID="_x0000_i1028" DrawAspect="Content" ObjectID="_1597596816" r:id="rId15"/>
        </w:object>
      </w:r>
      <w:r w:rsidRPr="005D1793">
        <w:rPr>
          <w:b/>
        </w:rPr>
        <w:t xml:space="preserve">. </w:t>
      </w:r>
      <w:r w:rsidRPr="005D1793">
        <w:t>Простейшие тригонометрические уравнения. Два методы решения тригонометрических уравнений: введение новой переменной и  разложение на множители. Однородные тригонометрические уравнения.</w:t>
      </w:r>
    </w:p>
    <w:p w:rsidR="00DF2801" w:rsidRPr="00D13E8D" w:rsidRDefault="00DF2801" w:rsidP="00DF2801">
      <w:pPr>
        <w:ind w:right="-1"/>
        <w:jc w:val="both"/>
      </w:pPr>
      <w:r w:rsidRPr="00D13E8D">
        <w:rPr>
          <w:i/>
        </w:rPr>
        <w:t>Методы решения тригонометрических уравнений</w:t>
      </w:r>
      <w:r>
        <w:rPr>
          <w:i/>
        </w:rPr>
        <w:t>.</w:t>
      </w:r>
      <w:r w:rsidRPr="00D13E8D">
        <w:rPr>
          <w:i/>
        </w:rPr>
        <w:t xml:space="preserve"> Нестандартные методы решения тригонометрических уравнений</w:t>
      </w:r>
      <w:r>
        <w:rPr>
          <w:i/>
        </w:rPr>
        <w:t>.</w:t>
      </w:r>
      <w:r w:rsidRPr="00D13E8D">
        <w:rPr>
          <w:i/>
        </w:rPr>
        <w:t xml:space="preserve"> Простейшие тригонометрические неравенства. Методы решения тригонометрических неравенств.</w:t>
      </w:r>
    </w:p>
    <w:p w:rsidR="00DF2801" w:rsidRPr="00D13E8D" w:rsidRDefault="00DF2801" w:rsidP="00DF2801">
      <w:pPr>
        <w:ind w:right="-1"/>
        <w:jc w:val="both"/>
      </w:pPr>
      <w:r>
        <w:rPr>
          <w:b/>
        </w:rPr>
        <w:t xml:space="preserve">   </w:t>
      </w:r>
      <w:r w:rsidRPr="00D13E8D">
        <w:rPr>
          <w:b/>
        </w:rPr>
        <w:t xml:space="preserve">Производная. </w:t>
      </w:r>
      <w:r w:rsidRPr="00D13E8D">
        <w:t>Числовые последовательности</w:t>
      </w:r>
      <w:r>
        <w:t>.</w:t>
      </w:r>
      <w:r w:rsidRPr="00D13E8D">
        <w:t xml:space="preserve"> Предел числовой последовательности. Предел функции.</w:t>
      </w:r>
      <w:r w:rsidRPr="008B5076">
        <w:t xml:space="preserve"> </w:t>
      </w:r>
      <w:r w:rsidRPr="00D13E8D">
        <w:t>Определение производной.</w:t>
      </w:r>
      <w:r w:rsidRPr="008B5076">
        <w:t xml:space="preserve"> </w:t>
      </w:r>
      <w:r w:rsidRPr="00D13E8D">
        <w:t>Понятие о производной функции, физический и геометрический смысл производной.</w:t>
      </w:r>
      <w:r w:rsidRPr="008B5076">
        <w:t xml:space="preserve"> </w:t>
      </w:r>
      <w:r w:rsidRPr="00D13E8D">
        <w:t>Вычисление производных. Производные суммы, разности, произведения и частного. Производные основных элементарных функций</w:t>
      </w:r>
      <w:r>
        <w:t>.</w:t>
      </w:r>
      <w:r w:rsidRPr="008B5076">
        <w:t xml:space="preserve"> </w:t>
      </w:r>
      <w:r w:rsidRPr="00D13E8D">
        <w:t xml:space="preserve">Дифференцирование сложной функции. Дифференцирование обратной функции. Уравнение </w:t>
      </w:r>
      <w:r>
        <w:t xml:space="preserve">касательной к графику функции. </w:t>
      </w:r>
      <w:r w:rsidRPr="00D13E8D">
        <w:t>Применение произво</w:t>
      </w:r>
      <w:r>
        <w:t xml:space="preserve">дной для исследования функций. </w:t>
      </w:r>
      <w:r w:rsidRPr="00D13E8D">
        <w:t>Применение производных при решении уравнений и неравенств.</w:t>
      </w:r>
    </w:p>
    <w:p w:rsidR="00DF2801" w:rsidRDefault="00DF2801" w:rsidP="00DF2801">
      <w:pPr>
        <w:ind w:right="-1"/>
        <w:jc w:val="both"/>
      </w:pPr>
      <w:r>
        <w:t xml:space="preserve">Построение графиков функций. </w:t>
      </w:r>
      <w:r w:rsidRPr="00D13E8D">
        <w:t>Применение производной к исследованию</w:t>
      </w:r>
      <w:r>
        <w:t xml:space="preserve"> функций и построению графиков. </w:t>
      </w:r>
      <w:r w:rsidRPr="00D13E8D">
        <w:t>Вторая про</w:t>
      </w:r>
      <w:r>
        <w:t xml:space="preserve">изводная и ее физический смысл. </w:t>
      </w:r>
      <w:r w:rsidRPr="00D13E8D">
        <w:t>Применение производной для отыскания наибольших и наименьших значений величин. Использование производных при решении текстовых, физических и геометрических задач, нахождении наибольших и наименьших значений. Примеры использования производной для нахождения решения в прикладных, в том числе социально-экономических, задачах.</w:t>
      </w:r>
    </w:p>
    <w:p w:rsidR="00DF2801" w:rsidRDefault="00DF2801" w:rsidP="00DF2801">
      <w:pPr>
        <w:tabs>
          <w:tab w:val="left" w:pos="705"/>
        </w:tabs>
        <w:autoSpaceDE w:val="0"/>
        <w:autoSpaceDN w:val="0"/>
        <w:adjustRightInd w:val="0"/>
        <w:ind w:right="-1"/>
        <w:jc w:val="both"/>
        <w:rPr>
          <w:b/>
        </w:rPr>
      </w:pPr>
      <w:r w:rsidRPr="005D1793">
        <w:rPr>
          <w:b/>
        </w:rPr>
        <w:t xml:space="preserve">Обобщающее повторение </w:t>
      </w:r>
    </w:p>
    <w:p w:rsidR="00DF2801" w:rsidRDefault="00DF2801" w:rsidP="00DF2801">
      <w:pPr>
        <w:tabs>
          <w:tab w:val="left" w:pos="705"/>
        </w:tabs>
        <w:autoSpaceDE w:val="0"/>
        <w:autoSpaceDN w:val="0"/>
        <w:adjustRightInd w:val="0"/>
        <w:ind w:right="-1"/>
        <w:jc w:val="both"/>
        <w:rPr>
          <w:b/>
          <w:u w:val="single"/>
        </w:rPr>
      </w:pPr>
    </w:p>
    <w:p w:rsidR="00DF2801" w:rsidRDefault="00DF2801" w:rsidP="00DF2801">
      <w:pPr>
        <w:tabs>
          <w:tab w:val="left" w:pos="705"/>
        </w:tabs>
        <w:autoSpaceDE w:val="0"/>
        <w:autoSpaceDN w:val="0"/>
        <w:adjustRightInd w:val="0"/>
        <w:ind w:right="-1"/>
        <w:jc w:val="center"/>
        <w:rPr>
          <w:b/>
          <w:u w:val="single"/>
        </w:rPr>
      </w:pPr>
      <w:r w:rsidRPr="00F9709B">
        <w:rPr>
          <w:b/>
          <w:u w:val="single"/>
        </w:rPr>
        <w:lastRenderedPageBreak/>
        <w:t xml:space="preserve">Содержание программы курса алгебры и начала анализа для </w:t>
      </w:r>
      <w:r>
        <w:rPr>
          <w:b/>
          <w:u w:val="single"/>
        </w:rPr>
        <w:t>11</w:t>
      </w:r>
      <w:r w:rsidRPr="00F9709B">
        <w:rPr>
          <w:b/>
          <w:u w:val="single"/>
        </w:rPr>
        <w:t xml:space="preserve"> класса</w:t>
      </w:r>
    </w:p>
    <w:p w:rsidR="00DF2801" w:rsidRDefault="00DF2801" w:rsidP="00DF2801">
      <w:pPr>
        <w:tabs>
          <w:tab w:val="left" w:pos="705"/>
        </w:tabs>
        <w:autoSpaceDE w:val="0"/>
        <w:autoSpaceDN w:val="0"/>
        <w:adjustRightInd w:val="0"/>
        <w:ind w:right="-1"/>
        <w:jc w:val="both"/>
        <w:rPr>
          <w:b/>
        </w:rPr>
      </w:pPr>
      <w:r>
        <w:rPr>
          <w:b/>
        </w:rPr>
        <w:t xml:space="preserve">   Повторение курса 10 класса </w:t>
      </w:r>
    </w:p>
    <w:p w:rsidR="00DF2801" w:rsidRPr="008F5F8B" w:rsidRDefault="00DF2801" w:rsidP="00DF2801">
      <w:pPr>
        <w:tabs>
          <w:tab w:val="left" w:pos="705"/>
        </w:tabs>
        <w:autoSpaceDE w:val="0"/>
        <w:autoSpaceDN w:val="0"/>
        <w:adjustRightInd w:val="0"/>
        <w:ind w:right="-1"/>
        <w:jc w:val="both"/>
      </w:pPr>
      <w:r>
        <w:rPr>
          <w:b/>
        </w:rPr>
        <w:t xml:space="preserve">   Многочлены. </w:t>
      </w:r>
      <w:r w:rsidRPr="008F5F8B">
        <w:t>Многочлены от одной переменной. Многочлены от нескольких переменных. Уравнения высших степеней</w:t>
      </w:r>
    </w:p>
    <w:p w:rsidR="00DF2801" w:rsidRDefault="00DF2801" w:rsidP="00DF2801">
      <w:pPr>
        <w:tabs>
          <w:tab w:val="left" w:pos="705"/>
        </w:tabs>
        <w:autoSpaceDE w:val="0"/>
        <w:autoSpaceDN w:val="0"/>
        <w:adjustRightInd w:val="0"/>
        <w:ind w:right="-1"/>
        <w:jc w:val="both"/>
      </w:pPr>
      <w:r>
        <w:rPr>
          <w:b/>
        </w:rPr>
        <w:t xml:space="preserve">   </w:t>
      </w:r>
      <w:r w:rsidRPr="005D1793">
        <w:rPr>
          <w:b/>
        </w:rPr>
        <w:t>Степени и корни. Степенные функции</w:t>
      </w:r>
      <w:r>
        <w:rPr>
          <w:b/>
          <w:u w:val="single"/>
        </w:rPr>
        <w:t xml:space="preserve">. </w:t>
      </w:r>
      <w:r w:rsidRPr="005D1793">
        <w:t xml:space="preserve">Понятие корня </w:t>
      </w:r>
      <w:r w:rsidRPr="005D1793">
        <w:rPr>
          <w:lang w:val="en-US"/>
        </w:rPr>
        <w:t>n</w:t>
      </w:r>
      <w:r w:rsidRPr="005D1793">
        <w:t xml:space="preserve">-й степени из действительного числа. Функции </w:t>
      </w:r>
      <w:r w:rsidRPr="005D1793">
        <w:rPr>
          <w:position w:val="-10"/>
        </w:rPr>
        <w:object w:dxaOrig="780" w:dyaOrig="380">
          <v:shape id="_x0000_i1029" type="#_x0000_t75" style="width:38.7pt;height:18.25pt" o:ole="">
            <v:imagedata r:id="rId16" o:title=""/>
          </v:shape>
          <o:OLEObject Type="Embed" ProgID="Equation.3" ShapeID="_x0000_i1029" DrawAspect="Content" ObjectID="_1597596817" r:id="rId17"/>
        </w:object>
      </w:r>
      <w:r w:rsidRPr="005D1793">
        <w:t xml:space="preserve">, их свойства и графики. Свойства корня </w:t>
      </w:r>
      <w:r w:rsidRPr="005D1793">
        <w:rPr>
          <w:lang w:val="en-US"/>
        </w:rPr>
        <w:t>n</w:t>
      </w:r>
      <w:r w:rsidRPr="005D1793">
        <w:t xml:space="preserve">-й степени. Преобразование выражений, содержащих радикалы. Обобщение понятия о показателе степени. Степенные функции, их свойства и графики. Дифференцирование и интегрирование. </w:t>
      </w:r>
    </w:p>
    <w:p w:rsidR="00DF2801" w:rsidRDefault="00DF2801" w:rsidP="00DF2801">
      <w:pPr>
        <w:tabs>
          <w:tab w:val="left" w:pos="705"/>
        </w:tabs>
        <w:autoSpaceDE w:val="0"/>
        <w:autoSpaceDN w:val="0"/>
        <w:adjustRightInd w:val="0"/>
        <w:ind w:right="-1"/>
        <w:jc w:val="both"/>
        <w:rPr>
          <w:b/>
          <w:u w:val="single"/>
        </w:rPr>
      </w:pPr>
      <w:r>
        <w:rPr>
          <w:b/>
        </w:rPr>
        <w:t xml:space="preserve">   </w:t>
      </w:r>
      <w:r w:rsidRPr="005D1793">
        <w:rPr>
          <w:b/>
        </w:rPr>
        <w:t>Показате</w:t>
      </w:r>
      <w:r>
        <w:rPr>
          <w:b/>
        </w:rPr>
        <w:t xml:space="preserve">льная и логарифмическая функции. </w:t>
      </w:r>
      <w:r w:rsidRPr="005D1793">
        <w:t xml:space="preserve">Показательная функция, её свойства и график. Показательные уравнения и неравенства. Понятие логарифма. Функция </w:t>
      </w:r>
      <w:r w:rsidRPr="005D1793">
        <w:rPr>
          <w:position w:val="-12"/>
        </w:rPr>
        <w:object w:dxaOrig="1060" w:dyaOrig="360">
          <v:shape id="_x0000_i1030" type="#_x0000_t75" style="width:52.65pt;height:18.25pt" o:ole="">
            <v:imagedata r:id="rId18" o:title=""/>
          </v:shape>
          <o:OLEObject Type="Embed" ProgID="Equation.3" ShapeID="_x0000_i1030" DrawAspect="Content" ObjectID="_1597596818" r:id="rId19"/>
        </w:object>
      </w:r>
      <w:r w:rsidRPr="005D1793">
        <w:t>, её свойства и график. Свойства логарифмов. Логарифмические уравнения. Логарифмические неравенства. Переход к новому основанию логарифма. Дифференцирование показательной и логарифмической функций.</w:t>
      </w:r>
    </w:p>
    <w:p w:rsidR="00DF2801" w:rsidRPr="000A7704" w:rsidRDefault="00DF2801" w:rsidP="00DF2801">
      <w:pPr>
        <w:tabs>
          <w:tab w:val="left" w:pos="705"/>
        </w:tabs>
        <w:autoSpaceDE w:val="0"/>
        <w:autoSpaceDN w:val="0"/>
        <w:adjustRightInd w:val="0"/>
        <w:ind w:right="-1"/>
        <w:jc w:val="both"/>
        <w:rPr>
          <w:b/>
          <w:u w:val="single"/>
        </w:rPr>
      </w:pPr>
    </w:p>
    <w:p w:rsidR="00DF2801" w:rsidRPr="00F9709B" w:rsidRDefault="00DF2801" w:rsidP="00DF2801">
      <w:pPr>
        <w:keepNext/>
        <w:keepLines/>
        <w:shd w:val="clear" w:color="auto" w:fill="FFFFFF"/>
        <w:tabs>
          <w:tab w:val="left" w:leader="underscore" w:pos="10289"/>
        </w:tabs>
        <w:ind w:right="-1" w:firstLine="180"/>
        <w:jc w:val="both"/>
        <w:rPr>
          <w:b/>
        </w:rPr>
      </w:pPr>
      <w:r>
        <w:rPr>
          <w:b/>
        </w:rPr>
        <w:t xml:space="preserve">Первообразная и интеграл. </w:t>
      </w:r>
      <w:r w:rsidRPr="005D1793">
        <w:t xml:space="preserve">Первообразная. Правила отыскания первообразных. Неопределенный интеграл. Таблица основных неопределенных интегралов. Задачи, приводящие  к понятию определенного интеграла. Понятии определенного интеграла. Формула Ньютона-Лейбница. Вычисление площадей плоских фигур с помощью определенного интеграла. </w:t>
      </w:r>
    </w:p>
    <w:p w:rsidR="00DF2801" w:rsidRPr="00F9709B" w:rsidRDefault="00DF2801" w:rsidP="00DF2801">
      <w:pPr>
        <w:keepNext/>
        <w:keepLines/>
        <w:shd w:val="clear" w:color="auto" w:fill="FFFFFF"/>
        <w:tabs>
          <w:tab w:val="left" w:leader="underscore" w:pos="10289"/>
        </w:tabs>
        <w:ind w:right="-1" w:firstLine="180"/>
        <w:jc w:val="both"/>
        <w:rPr>
          <w:b/>
        </w:rPr>
      </w:pPr>
      <w:r w:rsidRPr="005D1793">
        <w:rPr>
          <w:b/>
        </w:rPr>
        <w:t>Элементы комбинаторики, с</w:t>
      </w:r>
      <w:r>
        <w:rPr>
          <w:b/>
        </w:rPr>
        <w:t xml:space="preserve">татистики и теории вероятностей. </w:t>
      </w:r>
      <w:r w:rsidRPr="005D1793">
        <w:t>Табличное и графическое представление данных. Числовые Характеристики рядов данных.</w:t>
      </w:r>
      <w:r>
        <w:rPr>
          <w:b/>
        </w:rPr>
        <w:t xml:space="preserve"> </w:t>
      </w:r>
      <w:r w:rsidRPr="005D1793">
        <w:t xml:space="preserve">Поочередный и одновременный выбор нескольких элементов из конечного множества.  Формулы числа перестановок, сочетаний, размещений. Решение комбинаторных задач. Формула бинома Ньютона. Свойства биномиальных коэффициентов. Вероятность и геометрия. Независимые повторения испытаний с двумя исходами. Статистические методы обработки информации. Элементарные и сложные события. Рассмотрение случаев и вероятность суммы несовместных событий, вероятность противоположного события. Понятие о независимости событий. решение практических задач с применением вероятностных методов. </w:t>
      </w:r>
    </w:p>
    <w:p w:rsidR="00DF2801" w:rsidRPr="00F9709B" w:rsidRDefault="00DF2801" w:rsidP="00DF2801">
      <w:pPr>
        <w:keepNext/>
        <w:keepLines/>
        <w:shd w:val="clear" w:color="auto" w:fill="FFFFFF"/>
        <w:tabs>
          <w:tab w:val="left" w:leader="underscore" w:pos="10289"/>
        </w:tabs>
        <w:ind w:right="-1" w:firstLine="180"/>
        <w:jc w:val="both"/>
        <w:rPr>
          <w:b/>
        </w:rPr>
      </w:pPr>
      <w:r w:rsidRPr="005D1793">
        <w:rPr>
          <w:b/>
        </w:rPr>
        <w:t xml:space="preserve">Уравнения и неравенства. </w:t>
      </w:r>
      <w:r>
        <w:rPr>
          <w:b/>
        </w:rPr>
        <w:t xml:space="preserve">Системы уравнений и неравенств. </w:t>
      </w:r>
      <w:r w:rsidRPr="005D1793">
        <w:t xml:space="preserve">Равносильность уравнений. Общие методы решения уравнений: замена уравнения </w:t>
      </w:r>
      <w:r w:rsidRPr="005D1793">
        <w:rPr>
          <w:position w:val="-10"/>
        </w:rPr>
        <w:object w:dxaOrig="1640" w:dyaOrig="320">
          <v:shape id="_x0000_i1031" type="#_x0000_t75" style="width:81.65pt;height:16.1pt" o:ole="">
            <v:imagedata r:id="rId20" o:title=""/>
          </v:shape>
          <o:OLEObject Type="Embed" ProgID="Equation.3" ShapeID="_x0000_i1031" DrawAspect="Content" ObjectID="_1597596819" r:id="rId21"/>
        </w:object>
      </w:r>
      <w:r w:rsidRPr="005D1793">
        <w:t xml:space="preserve">уравнением </w:t>
      </w:r>
      <w:r w:rsidRPr="005D1793">
        <w:rPr>
          <w:position w:val="-10"/>
        </w:rPr>
        <w:object w:dxaOrig="1080" w:dyaOrig="320">
          <v:shape id="_x0000_i1032" type="#_x0000_t75" style="width:54.8pt;height:16.1pt" o:ole="">
            <v:imagedata r:id="rId22" o:title=""/>
          </v:shape>
          <o:OLEObject Type="Embed" ProgID="Equation.3" ShapeID="_x0000_i1032" DrawAspect="Content" ObjectID="_1597596820" r:id="rId23"/>
        </w:object>
      </w:r>
      <w:r w:rsidRPr="005D1793">
        <w:t>, разложение на множители, введение новой переменной, функционально-графический метод. Решение неравенств с одной переменной. Равносильность неравенств, системы и совокупности неравенств, иррациональные неравенства, неравенства с модулями. Системы уравнений. Уравнения и неравенства с параметрами.</w:t>
      </w:r>
    </w:p>
    <w:p w:rsidR="00DF2801" w:rsidRDefault="00DF2801" w:rsidP="00DF2801">
      <w:pPr>
        <w:keepNext/>
        <w:keepLines/>
        <w:shd w:val="clear" w:color="auto" w:fill="FFFFFF"/>
        <w:tabs>
          <w:tab w:val="left" w:leader="underscore" w:pos="10289"/>
        </w:tabs>
        <w:ind w:right="-1" w:firstLine="180"/>
        <w:jc w:val="both"/>
        <w:rPr>
          <w:b/>
        </w:rPr>
      </w:pPr>
      <w:r w:rsidRPr="005D1793">
        <w:rPr>
          <w:b/>
        </w:rPr>
        <w:t>Обобщающее повторение</w:t>
      </w:r>
    </w:p>
    <w:p w:rsidR="00DF2801" w:rsidRPr="00934DB5" w:rsidRDefault="00DF2801" w:rsidP="00DF2801">
      <w:pPr>
        <w:keepNext/>
        <w:keepLines/>
        <w:shd w:val="clear" w:color="auto" w:fill="FFFFFF"/>
        <w:tabs>
          <w:tab w:val="left" w:leader="underscore" w:pos="10289"/>
        </w:tabs>
        <w:ind w:firstLine="180"/>
        <w:rPr>
          <w:b/>
        </w:rPr>
      </w:pPr>
    </w:p>
    <w:p w:rsidR="00DF2801" w:rsidRDefault="00DF2801" w:rsidP="00DF2801">
      <w:pPr>
        <w:pStyle w:val="af0"/>
        <w:jc w:val="center"/>
        <w:rPr>
          <w:rFonts w:ascii="Times New Roman" w:hAnsi="Times New Roman"/>
          <w:b/>
          <w:sz w:val="28"/>
          <w:szCs w:val="28"/>
        </w:rPr>
      </w:pPr>
    </w:p>
    <w:p w:rsidR="00DF2801" w:rsidRPr="008C02D9" w:rsidRDefault="00DF2801" w:rsidP="00DF2801">
      <w:pPr>
        <w:pStyle w:val="af0"/>
        <w:jc w:val="center"/>
        <w:rPr>
          <w:rFonts w:ascii="Times New Roman" w:hAnsi="Times New Roman"/>
          <w:b/>
          <w:sz w:val="28"/>
          <w:szCs w:val="28"/>
        </w:rPr>
      </w:pPr>
      <w:r w:rsidRPr="008C02D9">
        <w:rPr>
          <w:rFonts w:ascii="Times New Roman" w:hAnsi="Times New Roman"/>
          <w:b/>
          <w:sz w:val="28"/>
          <w:szCs w:val="28"/>
        </w:rPr>
        <w:t>Тематическое планирование</w:t>
      </w:r>
    </w:p>
    <w:p w:rsidR="00DF2801" w:rsidRDefault="00DF2801" w:rsidP="00DF2801">
      <w:pPr>
        <w:pStyle w:val="af0"/>
        <w:jc w:val="center"/>
        <w:rPr>
          <w:rFonts w:ascii="Times New Roman" w:hAnsi="Times New Roman"/>
          <w:b/>
          <w:sz w:val="28"/>
          <w:szCs w:val="28"/>
        </w:rPr>
      </w:pPr>
      <w:r w:rsidRPr="008C02D9">
        <w:rPr>
          <w:rFonts w:ascii="Times New Roman" w:hAnsi="Times New Roman"/>
          <w:b/>
          <w:sz w:val="28"/>
          <w:szCs w:val="28"/>
        </w:rPr>
        <w:t>с определением видов деятельности учащихся</w:t>
      </w:r>
      <w:r>
        <w:rPr>
          <w:rFonts w:ascii="Times New Roman" w:hAnsi="Times New Roman"/>
          <w:b/>
          <w:sz w:val="28"/>
          <w:szCs w:val="28"/>
        </w:rPr>
        <w:t xml:space="preserve"> 10 класса</w:t>
      </w:r>
    </w:p>
    <w:p w:rsidR="00DF2801" w:rsidRDefault="00DF2801" w:rsidP="00DF2801">
      <w:pPr>
        <w:pStyle w:val="af0"/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15"/>
        <w:gridCol w:w="6506"/>
      </w:tblGrid>
      <w:tr w:rsidR="00DF2801" w:rsidRPr="00271778" w:rsidTr="006F0D87">
        <w:trPr>
          <w:tblHeader/>
        </w:trPr>
        <w:tc>
          <w:tcPr>
            <w:tcW w:w="0" w:type="auto"/>
          </w:tcPr>
          <w:p w:rsidR="00DF2801" w:rsidRPr="005C4C31" w:rsidRDefault="00DF2801" w:rsidP="001A262F">
            <w:pPr>
              <w:pStyle w:val="af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b/>
                <w:sz w:val="24"/>
                <w:szCs w:val="24"/>
              </w:rPr>
              <w:t>Основное содержание по темам</w:t>
            </w:r>
          </w:p>
        </w:tc>
        <w:tc>
          <w:tcPr>
            <w:tcW w:w="0" w:type="auto"/>
          </w:tcPr>
          <w:p w:rsidR="00DF2801" w:rsidRPr="005C4C31" w:rsidRDefault="00DF2801" w:rsidP="001A262F">
            <w:pPr>
              <w:pStyle w:val="af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b/>
                <w:sz w:val="24"/>
                <w:szCs w:val="24"/>
              </w:rPr>
              <w:t>Характеристика основных видов   деятельности ученика</w:t>
            </w:r>
          </w:p>
        </w:tc>
      </w:tr>
      <w:tr w:rsidR="00DF2801" w:rsidRPr="00271778" w:rsidTr="001A262F">
        <w:tc>
          <w:tcPr>
            <w:tcW w:w="0" w:type="auto"/>
          </w:tcPr>
          <w:p w:rsidR="00DF2801" w:rsidRPr="005C4C31" w:rsidRDefault="00DF2801" w:rsidP="00DF2801">
            <w:pPr>
              <w:pStyle w:val="af0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Повторение материала 7-9 классов (2 ч)</w:t>
            </w:r>
          </w:p>
        </w:tc>
        <w:tc>
          <w:tcPr>
            <w:tcW w:w="0" w:type="auto"/>
          </w:tcPr>
          <w:p w:rsidR="00DF2801" w:rsidRPr="005C4C31" w:rsidRDefault="00DF2801" w:rsidP="001A262F">
            <w:pPr>
              <w:pStyle w:val="af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Глава 1. Действительные числа (10 ч)</w:t>
            </w:r>
          </w:p>
        </w:tc>
        <w:tc>
          <w:tcPr>
            <w:tcW w:w="0" w:type="auto"/>
            <w:vMerge w:val="restart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ширить знания о натуральных и целых числах, уметь выполнять все арифметические действия над ними</w:t>
            </w:r>
          </w:p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ширить знания о рациональных  числах, уметь превращать бесконечные периодические дроби в обыкновенную дробь</w:t>
            </w:r>
          </w:p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ширить знания о иррациональных числах</w:t>
            </w:r>
          </w:p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ширить знания о действительных числах</w:t>
            </w:r>
          </w:p>
          <w:p w:rsidR="00DF2801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еть решать уравнения с модулем и строить графики с модулем</w:t>
            </w: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Натуральные и целые числа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Рациональные числа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Иррациональные числа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Множество действительных чисел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Модуль действительного числа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>Определение числовой функции и способы ее задания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>Свойства функций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</w:rPr>
              <w:lastRenderedPageBreak/>
              <w:t>Обратная функция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Pr="00271778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Тригонометрические функции </w:t>
            </w:r>
            <w:r w:rsidR="003E3E9F">
              <w:rPr>
                <w:rFonts w:ascii="Times New Roman" w:hAnsi="Times New Roman"/>
                <w:b/>
                <w:sz w:val="24"/>
                <w:szCs w:val="24"/>
              </w:rPr>
              <w:t>(26 ч)</w:t>
            </w:r>
          </w:p>
        </w:tc>
        <w:tc>
          <w:tcPr>
            <w:tcW w:w="0" w:type="auto"/>
            <w:vMerge w:val="restart"/>
          </w:tcPr>
          <w:p w:rsidR="00DF280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- переводить градусную меру угла в радианную, и наоборот;                                                                       - находить значение тригонометрических величин для любого табличного угла на единичной окружности;                                                                       - записывать тригонометрическую функцию, как функцию с наименьшим положительным аргументом;                                                                  - уметь строить и преобразовывать графики тригонометрических функций;     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                             </w:t>
            </w: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применять мнемоническое правило;                       </w:t>
            </w:r>
          </w:p>
          <w:p w:rsidR="00DF280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 - находить наименьший положительный пе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риод тригонометрической функции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- строить графики тригонометрических функций</w:t>
            </w:r>
          </w:p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>Числовая окружность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>Числовая окружность на координатной плоскости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</w:rPr>
              <w:t>Синус и косинус. Тангенс и котангенс.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</w:rPr>
              <w:t>Тригонометрические функции числового аргумента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</w:rPr>
              <w:t>Тригонометрические функции углового аргумента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</w:rPr>
              <w:t>Формулы приведения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271778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271778">
              <w:rPr>
                <w:rFonts w:ascii="Times New Roman" w:hAnsi="Times New Roman"/>
                <w:sz w:val="24"/>
                <w:szCs w:val="24"/>
              </w:rPr>
              <w:t>=</w:t>
            </w:r>
            <w:r w:rsidRPr="00271778"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71778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271778">
              <w:rPr>
                <w:rFonts w:ascii="Times New Roman" w:hAnsi="Times New Roman"/>
                <w:sz w:val="24"/>
                <w:szCs w:val="24"/>
              </w:rPr>
              <w:t>, её свойства и график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271778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271778">
              <w:rPr>
                <w:rFonts w:ascii="Times New Roman" w:hAnsi="Times New Roman"/>
                <w:sz w:val="24"/>
                <w:szCs w:val="24"/>
              </w:rPr>
              <w:t>=</w:t>
            </w:r>
            <w:r w:rsidRPr="00271778">
              <w:rPr>
                <w:rFonts w:ascii="Times New Roman" w:hAnsi="Times New Roman"/>
                <w:sz w:val="24"/>
                <w:szCs w:val="24"/>
                <w:lang w:val="en-US"/>
              </w:rPr>
              <w:t>cosx</w:t>
            </w:r>
            <w:r w:rsidRPr="00271778">
              <w:rPr>
                <w:rFonts w:ascii="Times New Roman" w:hAnsi="Times New Roman"/>
                <w:sz w:val="24"/>
                <w:szCs w:val="24"/>
              </w:rPr>
              <w:t>, её свойства и график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</w:rPr>
              <w:t xml:space="preserve">Периодичность функций </w:t>
            </w:r>
            <w:r w:rsidRPr="00271778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271778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71778">
              <w:rPr>
                <w:rFonts w:ascii="Times New Roman" w:hAnsi="Times New Roman"/>
                <w:sz w:val="24"/>
                <w:szCs w:val="24"/>
                <w:lang w:val="en-US"/>
              </w:rPr>
              <w:t>sinx</w:t>
            </w:r>
            <w:r w:rsidRPr="00271778">
              <w:rPr>
                <w:rFonts w:ascii="Times New Roman" w:hAnsi="Times New Roman"/>
                <w:sz w:val="24"/>
                <w:szCs w:val="24"/>
              </w:rPr>
              <w:t xml:space="preserve">,  </w:t>
            </w:r>
          </w:p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271778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71778">
              <w:rPr>
                <w:rFonts w:ascii="Times New Roman" w:hAnsi="Times New Roman"/>
                <w:sz w:val="24"/>
                <w:szCs w:val="24"/>
                <w:lang w:val="en-US"/>
              </w:rPr>
              <w:t>cosx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</w:rPr>
              <w:t>Преобразование графиков тригонометрических функций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</w:rPr>
              <w:t xml:space="preserve">Функции </w:t>
            </w:r>
            <w:r w:rsidRPr="00271778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271778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71778">
              <w:rPr>
                <w:rFonts w:ascii="Times New Roman" w:hAnsi="Times New Roman"/>
                <w:sz w:val="24"/>
                <w:szCs w:val="24"/>
                <w:lang w:val="en-US"/>
              </w:rPr>
              <w:t>t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71778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271778">
              <w:rPr>
                <w:rFonts w:ascii="Times New Roman" w:hAnsi="Times New Roman"/>
                <w:sz w:val="24"/>
                <w:szCs w:val="24"/>
              </w:rPr>
              <w:t xml:space="preserve">,  </w:t>
            </w:r>
            <w:r w:rsidRPr="00271778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271778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71778">
              <w:rPr>
                <w:rFonts w:ascii="Times New Roman" w:hAnsi="Times New Roman"/>
                <w:sz w:val="24"/>
                <w:szCs w:val="24"/>
                <w:lang w:val="en-US"/>
              </w:rPr>
              <w:t>ct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71778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271778">
              <w:rPr>
                <w:rFonts w:ascii="Times New Roman" w:hAnsi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Глава 4. </w:t>
            </w:r>
            <w:r w:rsidRPr="00271778">
              <w:rPr>
                <w:rFonts w:ascii="Times New Roman" w:hAnsi="Times New Roman"/>
                <w:b/>
                <w:sz w:val="24"/>
                <w:szCs w:val="24"/>
              </w:rPr>
              <w:t>Тригонометрические уравнения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3E3E9F">
              <w:rPr>
                <w:rFonts w:ascii="Times New Roman" w:hAnsi="Times New Roman"/>
                <w:b/>
                <w:sz w:val="24"/>
                <w:szCs w:val="24"/>
              </w:rPr>
              <w:t>(10 ч)</w:t>
            </w:r>
          </w:p>
        </w:tc>
        <w:tc>
          <w:tcPr>
            <w:tcW w:w="0" w:type="auto"/>
            <w:vMerge w:val="restart"/>
          </w:tcPr>
          <w:p w:rsidR="001A262F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- решать простейшие тригонометрические уравнения и неравенства;                            </w:t>
            </w:r>
          </w:p>
          <w:p w:rsidR="001A262F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 - производить отбор корней тригонометрического уравнения</w:t>
            </w:r>
          </w:p>
          <w:p w:rsidR="00DF2801" w:rsidRPr="00271778" w:rsidRDefault="001A262F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-</w:t>
            </w:r>
            <w:r w:rsidR="00DF2801" w:rsidRPr="005C4C31">
              <w:rPr>
                <w:rFonts w:ascii="Times New Roman" w:eastAsia="Times New Roman" w:hAnsi="Times New Roman"/>
                <w:sz w:val="24"/>
                <w:szCs w:val="24"/>
              </w:rPr>
              <w:t>находить область определения и область значений тригонометрических функций и обратных тригонометрических функций.</w:t>
            </w: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 xml:space="preserve">Арккосинус и решение уравнения </w:t>
            </w:r>
          </w:p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cos</w:t>
            </w: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27177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t</w:t>
            </w: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 xml:space="preserve"> = </w:t>
            </w:r>
            <w:r w:rsidRPr="0027177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a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 xml:space="preserve">Арксинус и решение уравнения </w:t>
            </w:r>
          </w:p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sin</w:t>
            </w: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27177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t</w:t>
            </w: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 xml:space="preserve"> = </w:t>
            </w:r>
            <w:r w:rsidRPr="0027177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a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 xml:space="preserve">Арктангенс и арккотангенс. Решение уравнения </w:t>
            </w:r>
            <w:r w:rsidRPr="0027177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tgt</w:t>
            </w: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 xml:space="preserve"> = </w:t>
            </w:r>
            <w:r w:rsidRPr="0027177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a</w:t>
            </w: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 xml:space="preserve">,  </w:t>
            </w:r>
            <w:r w:rsidRPr="0027177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ctgt</w:t>
            </w: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 xml:space="preserve"> = </w:t>
            </w:r>
            <w:r w:rsidRPr="0027177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a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 5.</w:t>
            </w:r>
            <w:r w:rsidRPr="00271778">
              <w:rPr>
                <w:rFonts w:ascii="Times New Roman" w:hAnsi="Times New Roman"/>
                <w:b/>
                <w:sz w:val="24"/>
                <w:szCs w:val="24"/>
              </w:rPr>
              <w:t xml:space="preserve"> Преобразование тригонометрических выражений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11052C">
              <w:rPr>
                <w:rFonts w:ascii="Times New Roman" w:hAnsi="Times New Roman"/>
                <w:b/>
                <w:sz w:val="24"/>
                <w:szCs w:val="24"/>
              </w:rPr>
              <w:t xml:space="preserve"> (18 ч)</w:t>
            </w:r>
          </w:p>
        </w:tc>
        <w:tc>
          <w:tcPr>
            <w:tcW w:w="0" w:type="auto"/>
            <w:vMerge w:val="restart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</w:rPr>
              <w:t> </w:t>
            </w: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- выполнять арифметические действия, сочетая устные и письменные приемы, применение вычислительных устройств; 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- находить значения тригонометрических функций, используя при необходимости вычислительные устройства; 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пользоваться оценкой и прикидкой при практических расчетах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проводить по известным формулам и правилам преобразования буквенных выражений, включающих  тригонометрические функции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вычислять значения числовых и буквенных выражений, осуществляя необходимые подстановки и преобразования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применять тригонометрические тождества для упрощения выражений;</w:t>
            </w:r>
          </w:p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решать тригонометрические уравнения и неравенства</w:t>
            </w: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 xml:space="preserve"> произведений тригонометрических функций в сумму</w:t>
            </w:r>
          </w:p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271778">
              <w:rPr>
                <w:rFonts w:ascii="Times New Roman" w:hAnsi="Times New Roman"/>
                <w:noProof/>
                <w:sz w:val="24"/>
                <w:szCs w:val="24"/>
              </w:rPr>
              <w:t>работать самостоятельно с учебником, обобщать и систематизировать свои знания по теме</w: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t>;</w:t>
            </w:r>
          </w:p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</w:rPr>
              <w:t xml:space="preserve">применять тригонометрические формулы  </w:t>
            </w:r>
            <w:r>
              <w:rPr>
                <w:rFonts w:ascii="Times New Roman" w:hAnsi="Times New Roman"/>
                <w:sz w:val="24"/>
                <w:szCs w:val="24"/>
              </w:rPr>
              <w:t>при решении уравнений.</w:t>
            </w: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>Синус и косинус суммы аргументов</w:t>
            </w:r>
            <w:r w:rsidRPr="0027177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>Синус и косинус разности аргументов.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>Тангенс суммы и разности аргументов.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rPr>
          <w:trHeight w:val="385"/>
        </w:trPr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>Формулы двойного аргумента</w:t>
            </w:r>
            <w:r w:rsidRPr="0027177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>Преобразования сумм тригонометрических функций в произведения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rPr>
          <w:trHeight w:val="70"/>
        </w:trPr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>Преобразования произведений тригонометрических функций в сумму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 xml:space="preserve">Преобразование выражения </w:t>
            </w:r>
            <w:r w:rsidRPr="0027177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Asinx</w:t>
            </w: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>+</w:t>
            </w:r>
            <w:r w:rsidRPr="0027177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Bcosx</w:t>
            </w: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 xml:space="preserve"> к виду  </w:t>
            </w:r>
            <w:r w:rsidRPr="0027177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Csin</w:t>
            </w: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 xml:space="preserve"> (</w:t>
            </w:r>
            <w:r w:rsidRPr="0027177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>+</w:t>
            </w:r>
            <w:r w:rsidRPr="0027177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t</w:t>
            </w: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>)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noProof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Методы решений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тригонометрических уравнений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1052C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Глава </w:t>
            </w:r>
            <w:r w:rsidR="0011052C">
              <w:rPr>
                <w:rFonts w:ascii="Times New Roman" w:hAnsi="Times New Roman"/>
                <w:b/>
                <w:bCs/>
                <w:sz w:val="24"/>
                <w:szCs w:val="24"/>
              </w:rPr>
              <w:t>7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. Производная</w:t>
            </w:r>
            <w:r w:rsidR="0011052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(30 ч)</w:t>
            </w:r>
          </w:p>
        </w:tc>
        <w:tc>
          <w:tcPr>
            <w:tcW w:w="0" w:type="auto"/>
            <w:vMerge w:val="restart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находить предел последовательности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- вычислять сумму бесконечной геометрической последовательности; 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вычислять производные элементарных функций, производные сложной функции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- применять правила нахождения производной; 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использовать геометрический смысл производной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записывать уравнение касательной;</w:t>
            </w:r>
          </w:p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использовать механический смысл производной.</w:t>
            </w: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>Предел последовательности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>Сумма бесконечной геометрической прогрессии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bCs/>
                <w:sz w:val="24"/>
                <w:szCs w:val="24"/>
              </w:rPr>
            </w:pPr>
            <w:r w:rsidRPr="00271778">
              <w:rPr>
                <w:rFonts w:ascii="Times New Roman" w:hAnsi="Times New Roman"/>
                <w:bCs/>
                <w:sz w:val="24"/>
                <w:szCs w:val="24"/>
              </w:rPr>
              <w:t>Предел функции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rPr>
          <w:trHeight w:val="305"/>
        </w:trPr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</w:rPr>
              <w:t>Определение производной.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</w:rPr>
              <w:t>Вычисление производных.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</w:rPr>
              <w:t>Уравнение касательной к графику функции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</w:rPr>
              <w:t>Применение производной для исследования функций на монотонность и экстремумы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</w:rPr>
              <w:t>Построение графиков функций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</w:rPr>
              <w:t>Применение про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зводной для отыскания наибольшего и наименьшего  значений непрерывной функции на промежутке 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2801" w:rsidRPr="00271778" w:rsidTr="001A262F">
        <w:trPr>
          <w:trHeight w:val="868"/>
        </w:trPr>
        <w:tc>
          <w:tcPr>
            <w:tcW w:w="0" w:type="auto"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271778">
              <w:rPr>
                <w:rFonts w:ascii="Times New Roman" w:hAnsi="Times New Roman"/>
                <w:sz w:val="24"/>
                <w:szCs w:val="24"/>
              </w:rPr>
              <w:t>Применение производной для отыскания наибольших и наименьших величин.</w:t>
            </w:r>
          </w:p>
        </w:tc>
        <w:tc>
          <w:tcPr>
            <w:tcW w:w="0" w:type="auto"/>
            <w:vMerge/>
          </w:tcPr>
          <w:p w:rsidR="00DF2801" w:rsidRPr="00271778" w:rsidRDefault="00DF2801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1052C" w:rsidRPr="00271778" w:rsidTr="001A262F">
        <w:trPr>
          <w:trHeight w:val="868"/>
        </w:trPr>
        <w:tc>
          <w:tcPr>
            <w:tcW w:w="0" w:type="auto"/>
          </w:tcPr>
          <w:p w:rsidR="0011052C" w:rsidRPr="0011052C" w:rsidRDefault="0011052C" w:rsidP="001A262F">
            <w:pPr>
              <w:pStyle w:val="af0"/>
              <w:rPr>
                <w:rFonts w:ascii="Times New Roman" w:hAnsi="Times New Roman"/>
                <w:b/>
                <w:sz w:val="24"/>
                <w:szCs w:val="24"/>
              </w:rPr>
            </w:pPr>
            <w:r w:rsidRPr="0011052C">
              <w:rPr>
                <w:rFonts w:ascii="Times New Roman" w:hAnsi="Times New Roman"/>
                <w:b/>
                <w:sz w:val="24"/>
                <w:szCs w:val="24"/>
              </w:rPr>
              <w:t>Глава 8. Комбинаторика и вероятность (9 ч)</w:t>
            </w:r>
          </w:p>
        </w:tc>
        <w:tc>
          <w:tcPr>
            <w:tcW w:w="0" w:type="auto"/>
          </w:tcPr>
          <w:p w:rsidR="0011052C" w:rsidRPr="00271778" w:rsidRDefault="0011052C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A262F" w:rsidRPr="00271778" w:rsidTr="001A262F">
        <w:trPr>
          <w:trHeight w:val="417"/>
        </w:trPr>
        <w:tc>
          <w:tcPr>
            <w:tcW w:w="0" w:type="auto"/>
          </w:tcPr>
          <w:p w:rsidR="001A262F" w:rsidRPr="001A262F" w:rsidRDefault="001A262F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1A262F">
              <w:rPr>
                <w:rFonts w:ascii="Times New Roman" w:hAnsi="Times New Roman"/>
                <w:sz w:val="24"/>
                <w:szCs w:val="24"/>
              </w:rPr>
              <w:t>Правило умножения. Комбинаторные задачи. П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 w:rsidRPr="001A262F">
              <w:rPr>
                <w:rFonts w:ascii="Times New Roman" w:hAnsi="Times New Roman"/>
                <w:sz w:val="24"/>
                <w:szCs w:val="24"/>
              </w:rPr>
              <w:t>рестановки и факториалы</w:t>
            </w:r>
          </w:p>
        </w:tc>
        <w:tc>
          <w:tcPr>
            <w:tcW w:w="0" w:type="auto"/>
            <w:vMerge w:val="restart"/>
          </w:tcPr>
          <w:p w:rsidR="001A262F" w:rsidRDefault="001A262F" w:rsidP="001A262F">
            <w:pPr>
              <w:pStyle w:val="formattext"/>
              <w:numPr>
                <w:ilvl w:val="0"/>
                <w:numId w:val="11"/>
              </w:numPr>
              <w:spacing w:before="0" w:beforeAutospacing="0" w:after="0" w:afterAutospacing="0"/>
            </w:pPr>
            <w:r>
              <w:t>решать простейшие комбинаторные задачи методом перебора, а также с использованием известных формул, треугольника Паскаля; вычислять коэффициенты бинома Ньютона по формуле и с использованием треугольника Паскаля;</w:t>
            </w:r>
          </w:p>
          <w:p w:rsidR="001A262F" w:rsidRDefault="001A262F" w:rsidP="001A262F">
            <w:pPr>
              <w:pStyle w:val="formattext"/>
              <w:numPr>
                <w:ilvl w:val="0"/>
                <w:numId w:val="11"/>
              </w:numPr>
              <w:spacing w:before="0" w:beforeAutospacing="0" w:after="0" w:afterAutospacing="0"/>
            </w:pPr>
            <w:r>
              <w:t>вычислять вероятности событий на основе подсчета числа исходов (простейшие случаи).</w:t>
            </w:r>
          </w:p>
          <w:p w:rsidR="001A262F" w:rsidRPr="00271778" w:rsidRDefault="001A262F" w:rsidP="001A262F">
            <w:pPr>
              <w:pStyle w:val="formattext"/>
              <w:numPr>
                <w:ilvl w:val="0"/>
                <w:numId w:val="11"/>
              </w:numPr>
              <w:spacing w:before="0" w:beforeAutospacing="0" w:after="0" w:afterAutospacing="0"/>
            </w:pPr>
            <w:r>
              <w:t>проводить анализ реальных числовых данных, представленных в виде диаграмм, графиков; для анализа информации статистического характера</w:t>
            </w:r>
          </w:p>
        </w:tc>
      </w:tr>
      <w:tr w:rsidR="001A262F" w:rsidRPr="00271778" w:rsidTr="001A262F">
        <w:trPr>
          <w:trHeight w:val="415"/>
        </w:trPr>
        <w:tc>
          <w:tcPr>
            <w:tcW w:w="0" w:type="auto"/>
          </w:tcPr>
          <w:p w:rsidR="001A262F" w:rsidRPr="001A262F" w:rsidRDefault="001A262F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бор нескольких элементов. Биноминальные коэффициенты</w:t>
            </w:r>
          </w:p>
        </w:tc>
        <w:tc>
          <w:tcPr>
            <w:tcW w:w="0" w:type="auto"/>
            <w:vMerge/>
          </w:tcPr>
          <w:p w:rsidR="001A262F" w:rsidRPr="00271778" w:rsidRDefault="001A262F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A262F" w:rsidRPr="00271778" w:rsidTr="001A262F">
        <w:trPr>
          <w:trHeight w:val="415"/>
        </w:trPr>
        <w:tc>
          <w:tcPr>
            <w:tcW w:w="0" w:type="auto"/>
          </w:tcPr>
          <w:p w:rsidR="001A262F" w:rsidRPr="001A262F" w:rsidRDefault="001A262F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учайные события и вероятности</w:t>
            </w:r>
          </w:p>
        </w:tc>
        <w:tc>
          <w:tcPr>
            <w:tcW w:w="0" w:type="auto"/>
            <w:vMerge/>
          </w:tcPr>
          <w:p w:rsidR="001A262F" w:rsidRPr="00271778" w:rsidRDefault="001A262F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1052C" w:rsidRPr="00271778" w:rsidTr="001A262F">
        <w:trPr>
          <w:trHeight w:val="868"/>
        </w:trPr>
        <w:tc>
          <w:tcPr>
            <w:tcW w:w="0" w:type="auto"/>
          </w:tcPr>
          <w:p w:rsidR="0011052C" w:rsidRDefault="0011052C" w:rsidP="001A262F">
            <w:pPr>
              <w:pStyle w:val="af0"/>
              <w:rPr>
                <w:rFonts w:ascii="Times New Roman" w:hAnsi="Times New Roman"/>
                <w:b/>
                <w:sz w:val="24"/>
                <w:szCs w:val="24"/>
              </w:rPr>
            </w:pPr>
            <w:r w:rsidRPr="0011052C">
              <w:rPr>
                <w:rFonts w:ascii="Times New Roman" w:hAnsi="Times New Roman"/>
                <w:b/>
                <w:sz w:val="24"/>
                <w:szCs w:val="24"/>
              </w:rPr>
              <w:t xml:space="preserve">Глава 6. </w:t>
            </w:r>
          </w:p>
          <w:p w:rsidR="0011052C" w:rsidRPr="0011052C" w:rsidRDefault="0011052C" w:rsidP="001A262F">
            <w:pPr>
              <w:pStyle w:val="af0"/>
              <w:rPr>
                <w:rFonts w:ascii="Times New Roman" w:hAnsi="Times New Roman"/>
                <w:b/>
                <w:sz w:val="24"/>
                <w:szCs w:val="24"/>
              </w:rPr>
            </w:pPr>
            <w:r w:rsidRPr="0011052C">
              <w:rPr>
                <w:rFonts w:ascii="Times New Roman" w:hAnsi="Times New Roman"/>
                <w:b/>
                <w:sz w:val="24"/>
                <w:szCs w:val="24"/>
              </w:rPr>
              <w:t>Комплексные числа (9 ч)</w:t>
            </w:r>
          </w:p>
        </w:tc>
        <w:tc>
          <w:tcPr>
            <w:tcW w:w="0" w:type="auto"/>
          </w:tcPr>
          <w:p w:rsidR="0011052C" w:rsidRPr="00271778" w:rsidRDefault="0011052C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A262F" w:rsidRPr="00271778" w:rsidTr="001A262F">
        <w:trPr>
          <w:trHeight w:val="251"/>
        </w:trPr>
        <w:tc>
          <w:tcPr>
            <w:tcW w:w="0" w:type="auto"/>
          </w:tcPr>
          <w:p w:rsidR="001A262F" w:rsidRPr="001A262F" w:rsidRDefault="001A262F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1A262F">
              <w:rPr>
                <w:rFonts w:ascii="Times New Roman" w:hAnsi="Times New Roman"/>
                <w:sz w:val="24"/>
                <w:szCs w:val="24"/>
              </w:rPr>
              <w:t>Комплексные числа и операции над ними</w:t>
            </w:r>
          </w:p>
        </w:tc>
        <w:tc>
          <w:tcPr>
            <w:tcW w:w="0" w:type="auto"/>
            <w:vMerge w:val="restart"/>
          </w:tcPr>
          <w:p w:rsidR="001A262F" w:rsidRDefault="001A262F" w:rsidP="001A262F">
            <w:pPr>
              <w:pStyle w:val="formattext"/>
              <w:numPr>
                <w:ilvl w:val="0"/>
                <w:numId w:val="7"/>
              </w:numPr>
              <w:spacing w:before="0" w:beforeAutospacing="0" w:after="0" w:afterAutospacing="0"/>
              <w:jc w:val="both"/>
            </w:pPr>
            <w:r>
              <w:t>выполнять действия с комплексными числами, пользоваться геометрической интерпретацией комплексных чисел, в простейших случаях находить комплексные корни уравнений с действительными коэффициентами;</w:t>
            </w:r>
          </w:p>
          <w:p w:rsidR="001A262F" w:rsidRPr="00271778" w:rsidRDefault="001A262F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A262F" w:rsidRPr="00271778" w:rsidTr="001A262F">
        <w:trPr>
          <w:trHeight w:val="249"/>
        </w:trPr>
        <w:tc>
          <w:tcPr>
            <w:tcW w:w="0" w:type="auto"/>
          </w:tcPr>
          <w:p w:rsidR="001A262F" w:rsidRPr="001A262F" w:rsidRDefault="001A262F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лексные числа и координатная плоскость</w:t>
            </w:r>
          </w:p>
        </w:tc>
        <w:tc>
          <w:tcPr>
            <w:tcW w:w="0" w:type="auto"/>
            <w:vMerge/>
          </w:tcPr>
          <w:p w:rsidR="001A262F" w:rsidRPr="00271778" w:rsidRDefault="001A262F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A262F" w:rsidRPr="00271778" w:rsidTr="001A262F">
        <w:trPr>
          <w:trHeight w:val="249"/>
        </w:trPr>
        <w:tc>
          <w:tcPr>
            <w:tcW w:w="0" w:type="auto"/>
          </w:tcPr>
          <w:p w:rsidR="001A262F" w:rsidRPr="001A262F" w:rsidRDefault="001A262F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игонометрическая форма записи комплексного числа</w:t>
            </w:r>
          </w:p>
        </w:tc>
        <w:tc>
          <w:tcPr>
            <w:tcW w:w="0" w:type="auto"/>
            <w:vMerge/>
          </w:tcPr>
          <w:p w:rsidR="001A262F" w:rsidRPr="00271778" w:rsidRDefault="001A262F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A262F" w:rsidRPr="00271778" w:rsidTr="001A262F">
        <w:trPr>
          <w:trHeight w:val="249"/>
        </w:trPr>
        <w:tc>
          <w:tcPr>
            <w:tcW w:w="0" w:type="auto"/>
          </w:tcPr>
          <w:p w:rsidR="001A262F" w:rsidRPr="001A262F" w:rsidRDefault="001A262F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лексные числа и квадратные уравнения</w:t>
            </w:r>
          </w:p>
        </w:tc>
        <w:tc>
          <w:tcPr>
            <w:tcW w:w="0" w:type="auto"/>
            <w:vMerge/>
          </w:tcPr>
          <w:p w:rsidR="001A262F" w:rsidRPr="00271778" w:rsidRDefault="001A262F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A262F" w:rsidRPr="00271778" w:rsidTr="001A262F">
        <w:trPr>
          <w:trHeight w:val="249"/>
        </w:trPr>
        <w:tc>
          <w:tcPr>
            <w:tcW w:w="0" w:type="auto"/>
          </w:tcPr>
          <w:p w:rsidR="001A262F" w:rsidRPr="001A262F" w:rsidRDefault="001A262F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ведение комплексного числа в степень. Извлечение кубического корня из комплексного числа</w:t>
            </w:r>
          </w:p>
        </w:tc>
        <w:tc>
          <w:tcPr>
            <w:tcW w:w="0" w:type="auto"/>
            <w:vMerge/>
          </w:tcPr>
          <w:p w:rsidR="001A262F" w:rsidRPr="00271778" w:rsidRDefault="001A262F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1052C" w:rsidRPr="00271778" w:rsidTr="001A262F">
        <w:trPr>
          <w:trHeight w:val="868"/>
        </w:trPr>
        <w:tc>
          <w:tcPr>
            <w:tcW w:w="0" w:type="auto"/>
          </w:tcPr>
          <w:p w:rsidR="0011052C" w:rsidRPr="0011052C" w:rsidRDefault="0011052C" w:rsidP="0011052C">
            <w:pPr>
              <w:pStyle w:val="af0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Обобщающее повторение (22 ч)</w:t>
            </w:r>
          </w:p>
        </w:tc>
        <w:tc>
          <w:tcPr>
            <w:tcW w:w="0" w:type="auto"/>
          </w:tcPr>
          <w:p w:rsidR="0011052C" w:rsidRPr="00271778" w:rsidRDefault="0011052C" w:rsidP="001A262F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DF2801" w:rsidRPr="008C02D9" w:rsidRDefault="00DF2801" w:rsidP="00DF2801">
      <w:pPr>
        <w:pStyle w:val="af0"/>
        <w:jc w:val="center"/>
        <w:rPr>
          <w:rFonts w:ascii="Times New Roman" w:hAnsi="Times New Roman"/>
          <w:b/>
          <w:sz w:val="28"/>
          <w:szCs w:val="28"/>
        </w:rPr>
      </w:pPr>
    </w:p>
    <w:p w:rsidR="00DF2801" w:rsidRPr="008C02D9" w:rsidRDefault="00DF2801" w:rsidP="00DF2801">
      <w:pPr>
        <w:pStyle w:val="af0"/>
        <w:jc w:val="center"/>
        <w:rPr>
          <w:rFonts w:ascii="Times New Roman" w:hAnsi="Times New Roman"/>
          <w:b/>
          <w:sz w:val="28"/>
          <w:szCs w:val="28"/>
        </w:rPr>
      </w:pPr>
      <w:r w:rsidRPr="008C02D9">
        <w:rPr>
          <w:rFonts w:ascii="Times New Roman" w:hAnsi="Times New Roman"/>
          <w:b/>
          <w:sz w:val="28"/>
          <w:szCs w:val="28"/>
        </w:rPr>
        <w:t>Тематическое планирование</w:t>
      </w:r>
    </w:p>
    <w:p w:rsidR="00DF2801" w:rsidRDefault="00DF2801" w:rsidP="00DF2801">
      <w:pPr>
        <w:pStyle w:val="af0"/>
        <w:jc w:val="center"/>
        <w:rPr>
          <w:rFonts w:ascii="Times New Roman" w:hAnsi="Times New Roman"/>
          <w:b/>
          <w:sz w:val="28"/>
          <w:szCs w:val="28"/>
        </w:rPr>
      </w:pPr>
      <w:r w:rsidRPr="008C02D9">
        <w:rPr>
          <w:rFonts w:ascii="Times New Roman" w:hAnsi="Times New Roman"/>
          <w:b/>
          <w:sz w:val="28"/>
          <w:szCs w:val="28"/>
        </w:rPr>
        <w:t>с определением видов деятельности учащихся</w:t>
      </w:r>
      <w:r>
        <w:rPr>
          <w:rFonts w:ascii="Times New Roman" w:hAnsi="Times New Roman"/>
          <w:b/>
          <w:sz w:val="28"/>
          <w:szCs w:val="28"/>
        </w:rPr>
        <w:t xml:space="preserve"> 11 класса</w:t>
      </w:r>
    </w:p>
    <w:p w:rsidR="00DF2801" w:rsidRPr="008C02D9" w:rsidRDefault="00DF2801" w:rsidP="00DF2801">
      <w:pPr>
        <w:pStyle w:val="af0"/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09"/>
        <w:gridCol w:w="5212"/>
      </w:tblGrid>
      <w:tr w:rsidR="00DF2801" w:rsidRPr="00351C7B" w:rsidTr="006F0D87">
        <w:trPr>
          <w:tblHeader/>
        </w:trPr>
        <w:tc>
          <w:tcPr>
            <w:tcW w:w="5209" w:type="dxa"/>
            <w:shd w:val="clear" w:color="auto" w:fill="auto"/>
            <w:vAlign w:val="center"/>
          </w:tcPr>
          <w:p w:rsidR="00DF2801" w:rsidRPr="005C4C31" w:rsidRDefault="00DF2801" w:rsidP="006F0D87">
            <w:pPr>
              <w:pStyle w:val="af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b/>
                <w:sz w:val="24"/>
                <w:szCs w:val="24"/>
              </w:rPr>
              <w:t>Основное содержание по темам</w:t>
            </w:r>
          </w:p>
        </w:tc>
        <w:tc>
          <w:tcPr>
            <w:tcW w:w="5212" w:type="dxa"/>
            <w:shd w:val="clear" w:color="auto" w:fill="auto"/>
            <w:vAlign w:val="center"/>
          </w:tcPr>
          <w:p w:rsidR="00DF2801" w:rsidRPr="005C4C31" w:rsidRDefault="00DF2801" w:rsidP="006F0D87">
            <w:pPr>
              <w:pStyle w:val="af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</w:p>
        </w:tc>
      </w:tr>
      <w:tr w:rsidR="001A262F" w:rsidRPr="00351C7B" w:rsidTr="001A262F">
        <w:tc>
          <w:tcPr>
            <w:tcW w:w="5209" w:type="dxa"/>
            <w:shd w:val="clear" w:color="auto" w:fill="auto"/>
          </w:tcPr>
          <w:p w:rsidR="001A262F" w:rsidRPr="005C4C31" w:rsidRDefault="001A262F" w:rsidP="001A262F">
            <w:pPr>
              <w:pStyle w:val="af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Повторение материала 10 класса</w:t>
            </w:r>
          </w:p>
        </w:tc>
        <w:tc>
          <w:tcPr>
            <w:tcW w:w="5212" w:type="dxa"/>
            <w:shd w:val="clear" w:color="auto" w:fill="auto"/>
          </w:tcPr>
          <w:p w:rsidR="001A262F" w:rsidRPr="005C4C31" w:rsidRDefault="001A262F" w:rsidP="001A262F">
            <w:pPr>
              <w:pStyle w:val="af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Глава 2</w:t>
            </w:r>
            <w:r w:rsidRPr="005C4C31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 xml:space="preserve">. </w:t>
            </w:r>
            <w:r w:rsidRPr="005C4C31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</w:rPr>
              <w:t>Степени и корни. Степенные функции</w:t>
            </w:r>
            <w:r w:rsidR="006F0D87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</w:rPr>
              <w:t xml:space="preserve"> (24 ч)</w:t>
            </w:r>
          </w:p>
        </w:tc>
        <w:tc>
          <w:tcPr>
            <w:tcW w:w="5212" w:type="dxa"/>
            <w:vMerge w:val="restart"/>
            <w:shd w:val="clear" w:color="auto" w:fill="auto"/>
          </w:tcPr>
          <w:p w:rsidR="00DF2801" w:rsidRPr="005C4C31" w:rsidRDefault="00DF2801" w:rsidP="006F0D87">
            <w:pPr>
              <w:pStyle w:val="af0"/>
              <w:numPr>
                <w:ilvl w:val="0"/>
                <w:numId w:val="17"/>
              </w:numPr>
              <w:ind w:left="461" w:hanging="425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выполнять арифметические действия, сочетая устные и письменные приемы; </w:t>
            </w:r>
          </w:p>
          <w:p w:rsidR="00DF2801" w:rsidRPr="005C4C31" w:rsidRDefault="00DF2801" w:rsidP="006F0D87">
            <w:pPr>
              <w:pStyle w:val="af0"/>
              <w:numPr>
                <w:ilvl w:val="0"/>
                <w:numId w:val="17"/>
              </w:numPr>
              <w:ind w:left="461" w:hanging="425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находить значения корня натуральной степени, степени с рациональным показателем, используя при необходимости вычислительные устройства; пользоваться оценкой и прикидкой при практических расчетах;</w:t>
            </w:r>
          </w:p>
          <w:p w:rsidR="00DF2801" w:rsidRPr="005C4C31" w:rsidRDefault="00DF2801" w:rsidP="006F0D87">
            <w:pPr>
              <w:pStyle w:val="af0"/>
              <w:numPr>
                <w:ilvl w:val="0"/>
                <w:numId w:val="17"/>
              </w:numPr>
              <w:ind w:left="461" w:hanging="425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строить график иррациональной функции, уметь его преобразовывать;</w:t>
            </w:r>
          </w:p>
          <w:p w:rsidR="00DF2801" w:rsidRPr="005C4C31" w:rsidRDefault="00DF2801" w:rsidP="006F0D87">
            <w:pPr>
              <w:pStyle w:val="af0"/>
              <w:numPr>
                <w:ilvl w:val="0"/>
                <w:numId w:val="17"/>
              </w:numPr>
              <w:ind w:left="461" w:hanging="425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раскладывать на множители и преобразовывать иррациональные выражения</w:t>
            </w:r>
          </w:p>
          <w:p w:rsidR="00DF2801" w:rsidRPr="005C4C31" w:rsidRDefault="00DF2801" w:rsidP="006F0D87">
            <w:pPr>
              <w:pStyle w:val="af0"/>
              <w:numPr>
                <w:ilvl w:val="0"/>
                <w:numId w:val="17"/>
              </w:numPr>
              <w:ind w:left="461" w:hanging="425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проводить по известным формулам и правилам преобразования буквенных выражений, включающих степени, радикалы, </w:t>
            </w:r>
          </w:p>
          <w:p w:rsidR="00DF2801" w:rsidRPr="005C4C31" w:rsidRDefault="00DF2801" w:rsidP="006F0D87">
            <w:pPr>
              <w:pStyle w:val="af0"/>
              <w:numPr>
                <w:ilvl w:val="0"/>
                <w:numId w:val="17"/>
              </w:numPr>
              <w:ind w:left="461" w:hanging="425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 вычислять значения числовых и буквенных выражений, осуществляя необходимые подстановки и преобразования;</w:t>
            </w:r>
          </w:p>
          <w:p w:rsidR="00DF2801" w:rsidRPr="005C4C31" w:rsidRDefault="00DF2801" w:rsidP="006F0D87">
            <w:pPr>
              <w:pStyle w:val="af0"/>
              <w:numPr>
                <w:ilvl w:val="0"/>
                <w:numId w:val="17"/>
              </w:numPr>
              <w:ind w:left="461" w:hanging="425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избавляться от иррациональности в знаменателе.</w:t>
            </w: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9258B1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Понятие корня </w:t>
            </w:r>
            <w:r w:rsidRPr="005C4C31">
              <w:rPr>
                <w:rFonts w:ascii="Times New Roman" w:eastAsia="Times New Roman" w:hAnsi="Times New Roman"/>
                <w:i/>
                <w:sz w:val="24"/>
                <w:szCs w:val="24"/>
              </w:rPr>
              <w:t>п-</w:t>
            </w: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й степени из действительного числа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rPr>
          <w:trHeight w:val="385"/>
        </w:trPr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Функции вида </w:t>
            </w:r>
            <w:r w:rsidRPr="005C4C31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3" type="#_x0000_t75" style="width:34.4pt;height:19.35pt" o:ole="">
                  <v:imagedata r:id="rId24" o:title=""/>
                </v:shape>
                <o:OLEObject Type="Embed" ProgID="Equation.DSMT4" ShapeID="_x0000_i1033" DrawAspect="Content" ObjectID="_1597596821" r:id="rId25"/>
              </w:object>
            </w: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Корень </w:t>
            </w:r>
            <w:r w:rsidRPr="005C4C31">
              <w:rPr>
                <w:rFonts w:ascii="Times New Roman" w:eastAsia="Times New Roman" w:hAnsi="Times New Roman"/>
                <w:i/>
                <w:sz w:val="24"/>
                <w:szCs w:val="24"/>
              </w:rPr>
              <w:t>п -</w:t>
            </w: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й степени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Свойства корня </w:t>
            </w:r>
            <w:r w:rsidRPr="005C4C31">
              <w:rPr>
                <w:rFonts w:ascii="Times New Roman" w:eastAsia="Times New Roman" w:hAnsi="Times New Roman"/>
                <w:i/>
                <w:sz w:val="24"/>
                <w:szCs w:val="24"/>
              </w:rPr>
              <w:t>п -</w:t>
            </w: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й степени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Преобразование иррациональных выражений 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Разложение на множители иррациональных выражений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Освобождение от иррациональности в знаменателе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Понятие степени с любым рациональным показателем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Свойства  степени с любым рациональным показателем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Степенные функции и их свойства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Графики степенных функций 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Глава3</w:t>
            </w:r>
            <w:r w:rsidRPr="005C4C31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 xml:space="preserve"> . </w:t>
            </w:r>
            <w:r w:rsidRPr="005C4C31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</w:rPr>
              <w:t>Показательная и логарифмическая функции</w:t>
            </w:r>
            <w:r w:rsidR="006F0D87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</w:rPr>
              <w:t xml:space="preserve"> (29 ч)</w:t>
            </w:r>
          </w:p>
        </w:tc>
        <w:tc>
          <w:tcPr>
            <w:tcW w:w="5212" w:type="dxa"/>
            <w:vMerge w:val="restart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- выполнять действия, сочетая устные и письменные приемы, применение вычислительных устройств; 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находить значения логарифма и показательной функции, используя при необходимости вычислительные устройства; пользоваться оценкой и прикидкой при практических расчетах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проводить по известным формулам и правилам преобразования буквенных выражений, включающих показательные функции и логарифмы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вычислять значения числовых и буквенных выражений, осуществляя необходимые подстановки и преобразования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применять функционально - графический метод решения  уравнений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вычислять производные показательной и логарифмической функций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- исследовать показательные и логарифмические функции на монотонность, находить наибольшие и наименьшие значения функций, строить графики функций с использованием аппарата математического анализа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использовать геометрический смысл производной показательной и логарифмической функций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записывать уравнение касательной для показательной и логарифмической функций</w:t>
            </w: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Показательная функция и её график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Свойства показательной функции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Функционально-графический метод решения уравнений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Показательные уравнения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Показательные неравенства 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Методы решения показательных неравенств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bCs/>
                <w:iCs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Понятие логарифма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bCs/>
                <w:iCs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Логарифмическая функция и ее график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Свойства логарифмической функции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bCs/>
                <w:iCs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Логарифмирование и потенцирование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Формулы перехода к новому основанию логарифма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Преобразование  выражений, содержащих логарифмы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bCs/>
                <w:iCs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Логарифмические неравенства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Системы логарифмических неравенств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Дифференцирование показательной  и логарифмической функции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6F0D87">
            <w:pPr>
              <w:pStyle w:val="af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Глава 4</w:t>
            </w:r>
            <w:r w:rsidRPr="005C4C31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 xml:space="preserve">. </w:t>
            </w:r>
            <w:r w:rsidRPr="005C4C31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</w:rPr>
              <w:t>Первообразная и интеграл</w:t>
            </w:r>
            <w:r w:rsidR="006F0D87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</w:rPr>
              <w:t xml:space="preserve"> (9 ч)</w:t>
            </w:r>
          </w:p>
        </w:tc>
        <w:tc>
          <w:tcPr>
            <w:tcW w:w="5212" w:type="dxa"/>
            <w:vMerge w:val="restart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вычислять первообразные элементарных функций, первообразные сложной функции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- применять правила нахождения первообразной; 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вычислять в простейших случаях площади с использованием первообразной</w:t>
            </w:r>
            <w:r w:rsidRPr="005C4C31">
              <w:rPr>
                <w:rFonts w:ascii="Times New Roman" w:eastAsia="Times New Roman" w:hAnsi="Times New Roman"/>
                <w:i/>
                <w:sz w:val="24"/>
                <w:szCs w:val="24"/>
              </w:rPr>
              <w:t>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находить неопределенный интеграл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применять формулу Ньютона-Лейбница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находить значение определённого интеграла;</w:t>
            </w:r>
            <w:r w:rsidRPr="005C4C31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  </w:t>
            </w: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                              - </w:t>
            </w:r>
            <w:r w:rsidRPr="005C4C31">
              <w:rPr>
                <w:rFonts w:ascii="Times New Roman" w:eastAsia="Times New Roman" w:hAnsi="Times New Roman"/>
                <w:bCs/>
                <w:iCs/>
                <w:sz w:val="24"/>
                <w:szCs w:val="24"/>
              </w:rPr>
              <w:t>использовать приобретенные знания и умения в практической деятельности и повседневной жизни для</w:t>
            </w:r>
            <w:r w:rsidRPr="005C4C31">
              <w:rPr>
                <w:rFonts w:ascii="Times New Roman" w:eastAsia="Times New Roman" w:hAnsi="Times New Roman"/>
                <w:bCs/>
                <w:i/>
                <w:iCs/>
                <w:sz w:val="24"/>
                <w:szCs w:val="24"/>
              </w:rPr>
              <w:t xml:space="preserve"> </w:t>
            </w: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решения прикладных задач, в том числе социально-экономических и физических, на наибольшие и наименьшие значения, на нахождение скорости и пути.</w:t>
            </w: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9258B1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ерво</w:t>
            </w:r>
            <w:r w:rsidR="009258B1">
              <w:rPr>
                <w:rFonts w:ascii="Times New Roman" w:eastAsia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бразная  и неопределенный интеграл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Понятие определённого интеграла 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6F0D87">
            <w:pPr>
              <w:pStyle w:val="af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Глава 5</w:t>
            </w:r>
            <w:r w:rsidRPr="005C4C31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 xml:space="preserve">. </w:t>
            </w:r>
            <w:r w:rsidRPr="005C4C31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</w:rPr>
              <w:t>Элементы математической статистики,</w:t>
            </w:r>
            <w:r w:rsidR="006F0D87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</w:rPr>
              <w:t xml:space="preserve"> </w:t>
            </w:r>
            <w:r w:rsidRPr="005C4C31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</w:rPr>
              <w:t>комбинаторики и теории вероятностей</w:t>
            </w:r>
            <w:r w:rsidR="006F0D87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</w:rPr>
              <w:t xml:space="preserve"> (9 ч)</w:t>
            </w:r>
          </w:p>
        </w:tc>
        <w:tc>
          <w:tcPr>
            <w:tcW w:w="5212" w:type="dxa"/>
            <w:vMerge w:val="restart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решать простейшие комбинаторные задачи методом перебора, а также с использованием известных формул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- вычислять в простейших случаях вероятности событий на основе подсчета числа исходов;      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- </w:t>
            </w:r>
            <w:r w:rsidRPr="005C4C31">
              <w:rPr>
                <w:rFonts w:ascii="Times New Roman" w:eastAsia="Times New Roman" w:hAnsi="Times New Roman"/>
                <w:bCs/>
                <w:iCs/>
                <w:sz w:val="24"/>
                <w:szCs w:val="24"/>
              </w:rPr>
              <w:t>использовать приобретенные знания и умения в практической деятельности и повседневной жизни для</w:t>
            </w:r>
            <w:r w:rsidRPr="005C4C31">
              <w:rPr>
                <w:rFonts w:ascii="Times New Roman" w:eastAsia="Times New Roman" w:hAnsi="Times New Roman"/>
                <w:bCs/>
                <w:i/>
                <w:iCs/>
                <w:sz w:val="24"/>
                <w:szCs w:val="24"/>
              </w:rPr>
              <w:t xml:space="preserve"> </w:t>
            </w: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анализа реальных числовых данных, представленных в виде диаграмм, графиков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анализа информации статистического характера</w:t>
            </w: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ероятность и геометрия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Независимые повторения испытаний с двумя исходами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Сочетания и размещения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татистические методы обработки информации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Гауссова кривая. Закон больших чисел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jc w:val="center"/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Глава 6</w:t>
            </w:r>
            <w:r w:rsidRPr="005C4C31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 xml:space="preserve">. </w:t>
            </w:r>
            <w:r w:rsidRPr="005C4C31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</w:rPr>
              <w:t>Уравнения и неравенства.</w:t>
            </w:r>
          </w:p>
          <w:p w:rsidR="00DF2801" w:rsidRPr="005C4C31" w:rsidRDefault="00DF2801" w:rsidP="001A262F">
            <w:pPr>
              <w:pStyle w:val="af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</w:rPr>
              <w:t xml:space="preserve"> Системы уравнений и неравенств</w:t>
            </w:r>
            <w:r w:rsidR="006F0D87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</w:rPr>
              <w:t xml:space="preserve"> (33 ч)</w:t>
            </w:r>
          </w:p>
        </w:tc>
        <w:tc>
          <w:tcPr>
            <w:tcW w:w="5212" w:type="dxa"/>
            <w:vMerge w:val="restart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решать рациональные, показательные и логарифмические уравнения и неравенства, простейшие иррациональные и тригонометрические уравнения, их системы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составлять уравнения и неравенства по условию задачи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использовать для приближенного решения уравнений и неравенств графический метод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- изображать на координатной плоскости множества решений простейших уравнений и их систем;                                            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- </w:t>
            </w:r>
            <w:r w:rsidRPr="005C4C31">
              <w:rPr>
                <w:rFonts w:ascii="Times New Roman" w:eastAsia="Times New Roman" w:hAnsi="Times New Roman"/>
                <w:bCs/>
                <w:iCs/>
                <w:sz w:val="24"/>
                <w:szCs w:val="24"/>
              </w:rPr>
              <w:t>использовать приобретенные знания и умения в практической деятельности и повседневной жизни для</w:t>
            </w:r>
            <w:r w:rsidRPr="005C4C31">
              <w:rPr>
                <w:rFonts w:ascii="Times New Roman" w:eastAsia="Times New Roman" w:hAnsi="Times New Roman"/>
                <w:bCs/>
                <w:i/>
                <w:iCs/>
                <w:sz w:val="24"/>
                <w:szCs w:val="24"/>
              </w:rPr>
              <w:t xml:space="preserve"> </w:t>
            </w: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построения и исследования простейших математических моделей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 xml:space="preserve">-находить решение систем и совокупностей </w:t>
            </w: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нескольких условий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доказывать неравенства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производить отбор корней уравнения;</w:t>
            </w:r>
          </w:p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- выполнять проверку решения уравнения, неравенства, системы или совокупности</w:t>
            </w: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Равносильность уравнений.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Теорема о равносильности уравнений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Общие методы решения уравнений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Уравнения с двумя переменными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Неравенства с двумя переменными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DF2801" w:rsidRPr="00351C7B" w:rsidTr="001A262F">
        <w:tc>
          <w:tcPr>
            <w:tcW w:w="5209" w:type="dxa"/>
            <w:shd w:val="clear" w:color="auto" w:fill="auto"/>
          </w:tcPr>
          <w:p w:rsidR="00DF280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C4C31">
              <w:rPr>
                <w:rFonts w:ascii="Times New Roman" w:eastAsia="Times New Roman" w:hAnsi="Times New Roman"/>
                <w:sz w:val="24"/>
                <w:szCs w:val="24"/>
              </w:rPr>
              <w:t>Уравнения и неравенства с параметрами</w:t>
            </w:r>
          </w:p>
          <w:p w:rsidR="006F0D87" w:rsidRPr="005C4C31" w:rsidRDefault="006F0D87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5212" w:type="dxa"/>
            <w:vMerge/>
            <w:shd w:val="clear" w:color="auto" w:fill="auto"/>
          </w:tcPr>
          <w:p w:rsidR="00DF2801" w:rsidRPr="005C4C31" w:rsidRDefault="00DF2801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6F0D87" w:rsidRPr="00351C7B" w:rsidTr="001A262F">
        <w:tc>
          <w:tcPr>
            <w:tcW w:w="5209" w:type="dxa"/>
            <w:shd w:val="clear" w:color="auto" w:fill="auto"/>
          </w:tcPr>
          <w:p w:rsidR="006F0D87" w:rsidRPr="006F0D87" w:rsidRDefault="006F0D87" w:rsidP="006F0D87">
            <w:pPr>
              <w:pStyle w:val="af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lastRenderedPageBreak/>
              <w:t>Глава 1</w:t>
            </w:r>
            <w:r w:rsidRPr="005C4C31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 xml:space="preserve">. </w:t>
            </w:r>
            <w:r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</w:rPr>
              <w:t>Многочлены(10 ч)</w:t>
            </w:r>
          </w:p>
        </w:tc>
        <w:tc>
          <w:tcPr>
            <w:tcW w:w="5212" w:type="dxa"/>
            <w:vMerge w:val="restart"/>
            <w:shd w:val="clear" w:color="auto" w:fill="auto"/>
          </w:tcPr>
          <w:p w:rsidR="006F0D87" w:rsidRPr="00EE7D33" w:rsidRDefault="006F0D87" w:rsidP="006F0D87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E7D33">
              <w:rPr>
                <w:rFonts w:ascii="Times New Roman" w:eastAsia="Times New Roman" w:hAnsi="Times New Roman"/>
                <w:sz w:val="24"/>
                <w:szCs w:val="24"/>
              </w:rPr>
              <w:t>- преобразовывать многочлены;</w:t>
            </w:r>
          </w:p>
          <w:p w:rsidR="006F0D87" w:rsidRPr="00EE7D33" w:rsidRDefault="006F0D87" w:rsidP="006F0D87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E7D33">
              <w:rPr>
                <w:rFonts w:ascii="Times New Roman" w:eastAsia="Times New Roman" w:hAnsi="Times New Roman"/>
                <w:sz w:val="24"/>
                <w:szCs w:val="24"/>
              </w:rPr>
              <w:t>- выполнять действия с многочленами;</w:t>
            </w:r>
          </w:p>
          <w:p w:rsidR="006F0D87" w:rsidRDefault="006F0D87" w:rsidP="006F0D87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E7D33">
              <w:rPr>
                <w:rFonts w:ascii="Times New Roman" w:eastAsia="Times New Roman" w:hAnsi="Times New Roman"/>
                <w:sz w:val="24"/>
                <w:szCs w:val="24"/>
              </w:rPr>
              <w:t>- решать уравнения высших степеней</w:t>
            </w:r>
          </w:p>
        </w:tc>
      </w:tr>
      <w:tr w:rsidR="006F0D87" w:rsidRPr="00351C7B" w:rsidTr="001A262F">
        <w:tc>
          <w:tcPr>
            <w:tcW w:w="5209" w:type="dxa"/>
            <w:shd w:val="clear" w:color="auto" w:fill="auto"/>
          </w:tcPr>
          <w:p w:rsidR="006F0D87" w:rsidRPr="00EE7D33" w:rsidRDefault="006F0D87" w:rsidP="000611BE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E7D33">
              <w:rPr>
                <w:rFonts w:ascii="Times New Roman" w:eastAsia="Times New Roman" w:hAnsi="Times New Roman"/>
                <w:sz w:val="24"/>
                <w:szCs w:val="24"/>
              </w:rPr>
              <w:t>Многочлены от одной переменной</w:t>
            </w:r>
          </w:p>
        </w:tc>
        <w:tc>
          <w:tcPr>
            <w:tcW w:w="5212" w:type="dxa"/>
            <w:vMerge/>
            <w:shd w:val="clear" w:color="auto" w:fill="auto"/>
          </w:tcPr>
          <w:p w:rsidR="006F0D87" w:rsidRDefault="006F0D87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6F0D87" w:rsidRPr="00351C7B" w:rsidTr="001A262F">
        <w:tc>
          <w:tcPr>
            <w:tcW w:w="5209" w:type="dxa"/>
            <w:shd w:val="clear" w:color="auto" w:fill="auto"/>
          </w:tcPr>
          <w:p w:rsidR="006F0D87" w:rsidRPr="00EE7D33" w:rsidRDefault="006F0D87" w:rsidP="000611BE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E7D33">
              <w:rPr>
                <w:rFonts w:ascii="Times New Roman" w:eastAsia="Times New Roman" w:hAnsi="Times New Roman"/>
                <w:sz w:val="24"/>
                <w:szCs w:val="24"/>
              </w:rPr>
              <w:t>Многочлены от нескольких переменных</w:t>
            </w:r>
          </w:p>
        </w:tc>
        <w:tc>
          <w:tcPr>
            <w:tcW w:w="5212" w:type="dxa"/>
            <w:vMerge/>
            <w:shd w:val="clear" w:color="auto" w:fill="auto"/>
          </w:tcPr>
          <w:p w:rsidR="006F0D87" w:rsidRDefault="006F0D87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6F0D87" w:rsidRPr="00351C7B" w:rsidTr="001A262F">
        <w:tc>
          <w:tcPr>
            <w:tcW w:w="5209" w:type="dxa"/>
            <w:shd w:val="clear" w:color="auto" w:fill="auto"/>
          </w:tcPr>
          <w:p w:rsidR="006F0D87" w:rsidRPr="00EE7D33" w:rsidRDefault="006F0D87" w:rsidP="000611BE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E7D33">
              <w:rPr>
                <w:rFonts w:ascii="Times New Roman" w:eastAsia="Times New Roman" w:hAnsi="Times New Roman"/>
                <w:sz w:val="24"/>
                <w:szCs w:val="24"/>
              </w:rPr>
              <w:t>Уравнения высших степеней</w:t>
            </w:r>
          </w:p>
        </w:tc>
        <w:tc>
          <w:tcPr>
            <w:tcW w:w="5212" w:type="dxa"/>
            <w:vMerge/>
            <w:shd w:val="clear" w:color="auto" w:fill="auto"/>
          </w:tcPr>
          <w:p w:rsidR="006F0D87" w:rsidRDefault="006F0D87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6F0D87" w:rsidRPr="00351C7B" w:rsidTr="001A262F">
        <w:tc>
          <w:tcPr>
            <w:tcW w:w="5209" w:type="dxa"/>
            <w:shd w:val="clear" w:color="auto" w:fill="auto"/>
          </w:tcPr>
          <w:p w:rsidR="006F0D87" w:rsidRPr="006F0D87" w:rsidRDefault="006F0D87" w:rsidP="001A262F">
            <w:pPr>
              <w:pStyle w:val="af0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6F0D87">
              <w:rPr>
                <w:rFonts w:ascii="Times New Roman" w:eastAsia="Times New Roman" w:hAnsi="Times New Roman"/>
                <w:b/>
                <w:sz w:val="24"/>
                <w:szCs w:val="24"/>
              </w:rPr>
              <w:t>Обобщающее повторение (14 ч)</w:t>
            </w:r>
          </w:p>
        </w:tc>
        <w:tc>
          <w:tcPr>
            <w:tcW w:w="5212" w:type="dxa"/>
            <w:shd w:val="clear" w:color="auto" w:fill="auto"/>
          </w:tcPr>
          <w:p w:rsidR="006F0D87" w:rsidRPr="005C4C31" w:rsidRDefault="006F0D87" w:rsidP="001A262F">
            <w:pPr>
              <w:pStyle w:val="af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одготовка к итоговой аттестации</w:t>
            </w:r>
          </w:p>
        </w:tc>
      </w:tr>
    </w:tbl>
    <w:p w:rsidR="00DF2801" w:rsidRPr="00351C7B" w:rsidRDefault="00DF2801" w:rsidP="00DF2801">
      <w:pPr>
        <w:pStyle w:val="af0"/>
        <w:rPr>
          <w:rFonts w:ascii="Times New Roman" w:hAnsi="Times New Roman"/>
          <w:sz w:val="24"/>
          <w:szCs w:val="24"/>
        </w:rPr>
      </w:pPr>
    </w:p>
    <w:p w:rsidR="00EA531A" w:rsidRDefault="00EA531A" w:rsidP="00DF2801">
      <w:pPr>
        <w:jc w:val="center"/>
        <w:rPr>
          <w:b/>
        </w:rPr>
      </w:pPr>
    </w:p>
    <w:p w:rsidR="00DF2801" w:rsidRDefault="00DF2801" w:rsidP="00DF2801">
      <w:pPr>
        <w:jc w:val="center"/>
        <w:rPr>
          <w:b/>
        </w:rPr>
      </w:pPr>
      <w:r>
        <w:rPr>
          <w:b/>
        </w:rPr>
        <w:t>УЧЕБНО – МЕТОДИЧЕСКАЯ ЛИТЕРАТУРА</w:t>
      </w:r>
    </w:p>
    <w:p w:rsidR="00EA531A" w:rsidRPr="00B55006" w:rsidRDefault="00EA531A" w:rsidP="00DF2801">
      <w:pPr>
        <w:jc w:val="center"/>
        <w:rPr>
          <w:b/>
        </w:rPr>
      </w:pPr>
    </w:p>
    <w:p w:rsidR="00DF2801" w:rsidRPr="00EA531A" w:rsidRDefault="00DF2801" w:rsidP="00EA531A">
      <w:pPr>
        <w:pStyle w:val="a3"/>
        <w:numPr>
          <w:ilvl w:val="0"/>
          <w:numId w:val="18"/>
        </w:numPr>
        <w:jc w:val="both"/>
        <w:rPr>
          <w:color w:val="000000"/>
        </w:rPr>
      </w:pPr>
      <w:r w:rsidRPr="00EA531A">
        <w:rPr>
          <w:color w:val="00001E"/>
        </w:rPr>
        <w:t>Программы. Математика. 5—6 классы. Алгебра. 7—9 классы. Алгебра и начала математического</w:t>
      </w:r>
      <w:r w:rsidR="006A466A" w:rsidRPr="00EA531A">
        <w:rPr>
          <w:color w:val="00001E"/>
        </w:rPr>
        <w:t xml:space="preserve"> </w:t>
      </w:r>
      <w:r w:rsidRPr="00EA531A">
        <w:rPr>
          <w:color w:val="00001E"/>
        </w:rPr>
        <w:t>анализа. 10—11 классы / авт.-сост. И.И. Зубарева, А.Г. Мордкович, 2011.</w:t>
      </w:r>
    </w:p>
    <w:p w:rsidR="00DF2801" w:rsidRPr="00EA531A" w:rsidRDefault="00DF2801" w:rsidP="00EA531A">
      <w:pPr>
        <w:pStyle w:val="a3"/>
        <w:numPr>
          <w:ilvl w:val="0"/>
          <w:numId w:val="18"/>
        </w:numPr>
        <w:tabs>
          <w:tab w:val="left" w:pos="0"/>
        </w:tabs>
        <w:jc w:val="both"/>
        <w:rPr>
          <w:color w:val="000000"/>
        </w:rPr>
      </w:pPr>
      <w:r w:rsidRPr="00EA531A">
        <w:rPr>
          <w:color w:val="000000"/>
        </w:rPr>
        <w:t>Алгебра и начала анализа. 10 класс. В 2ч.</w:t>
      </w:r>
      <w:r w:rsidR="006A466A" w:rsidRPr="00EA531A">
        <w:rPr>
          <w:color w:val="000000"/>
        </w:rPr>
        <w:t>. Ч.1.</w:t>
      </w:r>
      <w:r w:rsidRPr="00EA531A">
        <w:rPr>
          <w:color w:val="000000"/>
        </w:rPr>
        <w:t>Учебник для учащихся общеобразовательных учреждений (</w:t>
      </w:r>
      <w:r w:rsidR="006A466A" w:rsidRPr="00EA531A">
        <w:rPr>
          <w:color w:val="000000"/>
        </w:rPr>
        <w:t>профильный</w:t>
      </w:r>
      <w:r w:rsidRPr="00EA531A">
        <w:rPr>
          <w:color w:val="000000"/>
        </w:rPr>
        <w:t xml:space="preserve"> уровень) /А.Г. Мордкович</w:t>
      </w:r>
      <w:r w:rsidR="006A466A" w:rsidRPr="00EA531A">
        <w:rPr>
          <w:color w:val="000000"/>
        </w:rPr>
        <w:t>, П.В.Семенов</w:t>
      </w:r>
      <w:r w:rsidRPr="00EA531A">
        <w:rPr>
          <w:color w:val="000000"/>
        </w:rPr>
        <w:t xml:space="preserve">  – М.:  Мнемозина,  2013.</w:t>
      </w:r>
    </w:p>
    <w:p w:rsidR="00EA531A" w:rsidRPr="00EA531A" w:rsidRDefault="00EA531A" w:rsidP="00EA531A">
      <w:pPr>
        <w:pStyle w:val="a3"/>
        <w:numPr>
          <w:ilvl w:val="0"/>
          <w:numId w:val="18"/>
        </w:numPr>
        <w:tabs>
          <w:tab w:val="left" w:pos="0"/>
        </w:tabs>
        <w:jc w:val="both"/>
        <w:rPr>
          <w:color w:val="000000"/>
        </w:rPr>
      </w:pPr>
      <w:r w:rsidRPr="00EA531A">
        <w:rPr>
          <w:color w:val="000000"/>
        </w:rPr>
        <w:t>Алгебра и начала анализа. 11 класс. В 2ч.. Ч.1.Учебник для учащихся общеобразовательных учреждений (профильный уровень) /А.Г. Мордкович, П.В.Семенов  – М.:  Мнемозина,  2013.</w:t>
      </w:r>
    </w:p>
    <w:p w:rsidR="00EA531A" w:rsidRPr="00EA531A" w:rsidRDefault="00EA531A" w:rsidP="00EA531A">
      <w:pPr>
        <w:pStyle w:val="a3"/>
        <w:numPr>
          <w:ilvl w:val="0"/>
          <w:numId w:val="18"/>
        </w:numPr>
        <w:tabs>
          <w:tab w:val="left" w:pos="0"/>
        </w:tabs>
        <w:jc w:val="both"/>
        <w:rPr>
          <w:color w:val="000000"/>
        </w:rPr>
      </w:pPr>
      <w:r w:rsidRPr="00EA531A">
        <w:rPr>
          <w:color w:val="000000"/>
        </w:rPr>
        <w:t>Алгебра и начала анализа. 10 класс. В 2ч.. Ч.2.Задачник для учащихся общеобразовательных учреждений (профильный уровень) /А.Г. Мордкович,  – М.:  Мнемозина,  2013.</w:t>
      </w:r>
    </w:p>
    <w:p w:rsidR="00EA531A" w:rsidRPr="00EA531A" w:rsidRDefault="00EA531A" w:rsidP="00EA531A">
      <w:pPr>
        <w:pStyle w:val="a3"/>
        <w:numPr>
          <w:ilvl w:val="0"/>
          <w:numId w:val="18"/>
        </w:numPr>
        <w:tabs>
          <w:tab w:val="left" w:pos="0"/>
        </w:tabs>
        <w:jc w:val="both"/>
        <w:rPr>
          <w:color w:val="000000"/>
        </w:rPr>
      </w:pPr>
      <w:r w:rsidRPr="00EA531A">
        <w:rPr>
          <w:color w:val="000000"/>
        </w:rPr>
        <w:t>Алгебра и начала анализа. 11 класс. В 2ч.. Ч.2.Задачник для учащихся общеобразовательных учреждений (профильный уровень) /А.Г. Мордкович,  – М.:  Мнемозина,  2013.</w:t>
      </w:r>
    </w:p>
    <w:p w:rsidR="00DF2801" w:rsidRPr="00EA531A" w:rsidRDefault="00DF2801" w:rsidP="00EA531A">
      <w:pPr>
        <w:pStyle w:val="a3"/>
        <w:numPr>
          <w:ilvl w:val="0"/>
          <w:numId w:val="18"/>
        </w:numPr>
        <w:jc w:val="both"/>
        <w:rPr>
          <w:color w:val="00001E"/>
        </w:rPr>
      </w:pPr>
      <w:r w:rsidRPr="00EA531A">
        <w:rPr>
          <w:color w:val="00001E"/>
        </w:rPr>
        <w:t>Алгебра и начала математического анализа. 10—11 классы: Методическое пособие для учителя./</w:t>
      </w:r>
      <w:r w:rsidRPr="00EA531A">
        <w:rPr>
          <w:i/>
          <w:iCs/>
          <w:color w:val="00001E"/>
        </w:rPr>
        <w:t xml:space="preserve"> Мордкович A.Г.</w:t>
      </w:r>
      <w:r w:rsidRPr="00EA531A">
        <w:rPr>
          <w:color w:val="00001E"/>
        </w:rPr>
        <w:t>, </w:t>
      </w:r>
      <w:r w:rsidRPr="00EA531A">
        <w:rPr>
          <w:i/>
          <w:iCs/>
          <w:color w:val="00001E"/>
        </w:rPr>
        <w:t>Семенов П.B. </w:t>
      </w:r>
      <w:r w:rsidRPr="00EA531A">
        <w:rPr>
          <w:color w:val="00001E"/>
        </w:rPr>
        <w:t xml:space="preserve"> М.: Мнемозина, 2015.</w:t>
      </w:r>
    </w:p>
    <w:p w:rsidR="00DF2801" w:rsidRPr="00EA531A" w:rsidRDefault="00DF2801" w:rsidP="00EA531A">
      <w:pPr>
        <w:pStyle w:val="a3"/>
        <w:numPr>
          <w:ilvl w:val="0"/>
          <w:numId w:val="18"/>
        </w:numPr>
        <w:jc w:val="both"/>
        <w:rPr>
          <w:color w:val="00001E"/>
        </w:rPr>
      </w:pPr>
      <w:r w:rsidRPr="00EA531A">
        <w:rPr>
          <w:color w:val="00001E"/>
        </w:rPr>
        <w:t>Алгебра и начала математического анализа.11 класс. Контрольные работы для учащихся общеобразовательных учреждений</w:t>
      </w:r>
      <w:r w:rsidR="00EA531A" w:rsidRPr="00EA531A">
        <w:rPr>
          <w:color w:val="00001E"/>
        </w:rPr>
        <w:t xml:space="preserve"> - </w:t>
      </w:r>
      <w:r w:rsidRPr="00EA531A">
        <w:rPr>
          <w:color w:val="00001E"/>
        </w:rPr>
        <w:t>.М.: Мнемозина, 2009.</w:t>
      </w:r>
    </w:p>
    <w:p w:rsidR="00DF2801" w:rsidRPr="00EA531A" w:rsidRDefault="00DF2801" w:rsidP="00EA531A">
      <w:pPr>
        <w:pStyle w:val="a3"/>
        <w:numPr>
          <w:ilvl w:val="0"/>
          <w:numId w:val="18"/>
        </w:numPr>
        <w:jc w:val="both"/>
        <w:rPr>
          <w:color w:val="00001E"/>
        </w:rPr>
      </w:pPr>
      <w:r w:rsidRPr="00EA531A">
        <w:rPr>
          <w:color w:val="00001E"/>
        </w:rPr>
        <w:t>Алгебра и начала математического анализа.11 класс. Самостоятельные работы для учащихся общеобразовательных учреждений. /</w:t>
      </w:r>
      <w:r w:rsidRPr="00EA531A">
        <w:rPr>
          <w:color w:val="000000"/>
        </w:rPr>
        <w:t xml:space="preserve"> Александрова Л.А.</w:t>
      </w:r>
      <w:r w:rsidR="00EA531A" w:rsidRPr="00EA531A">
        <w:rPr>
          <w:color w:val="000000"/>
        </w:rPr>
        <w:t xml:space="preserve">- </w:t>
      </w:r>
      <w:r w:rsidRPr="00EA531A">
        <w:rPr>
          <w:color w:val="000000"/>
        </w:rPr>
        <w:t> </w:t>
      </w:r>
      <w:r w:rsidRPr="00EA531A">
        <w:rPr>
          <w:color w:val="00001E"/>
        </w:rPr>
        <w:t>М.: Мнемозина, 2009.</w:t>
      </w:r>
    </w:p>
    <w:p w:rsidR="00DF2801" w:rsidRPr="00EA531A" w:rsidRDefault="00DF2801" w:rsidP="00EA531A">
      <w:pPr>
        <w:pStyle w:val="a3"/>
        <w:numPr>
          <w:ilvl w:val="0"/>
          <w:numId w:val="18"/>
        </w:numPr>
        <w:tabs>
          <w:tab w:val="left" w:pos="0"/>
        </w:tabs>
        <w:jc w:val="both"/>
        <w:rPr>
          <w:color w:val="000000"/>
        </w:rPr>
      </w:pPr>
      <w:r w:rsidRPr="00EA531A">
        <w:rPr>
          <w:color w:val="000000"/>
        </w:rPr>
        <w:t>Дидактические материалы по алгебре и началам анализа для 10 класса     /Б.М. Ивлев, С.М. Саакян, С.И. Шварцбурд. – М.: Просвещение, 2010-2011.</w:t>
      </w:r>
    </w:p>
    <w:p w:rsidR="00DF2801" w:rsidRDefault="00DF2801" w:rsidP="00DF2801">
      <w:pPr>
        <w:rPr>
          <w:color w:val="00001E"/>
        </w:rPr>
      </w:pPr>
    </w:p>
    <w:p w:rsidR="00DF2801" w:rsidRDefault="00DF2801" w:rsidP="00DF2801">
      <w:pPr>
        <w:jc w:val="center"/>
        <w:rPr>
          <w:b/>
        </w:rPr>
      </w:pPr>
      <w:r>
        <w:rPr>
          <w:b/>
        </w:rPr>
        <w:t xml:space="preserve">МАТЕРИАЛЬНО-ТЕХНИЧЕСКОЕ ОСНАЩЕНИЕ </w:t>
      </w:r>
    </w:p>
    <w:p w:rsidR="00DF2801" w:rsidRDefault="00DF2801" w:rsidP="00DF2801">
      <w:pPr>
        <w:jc w:val="center"/>
        <w:rPr>
          <w:b/>
        </w:rPr>
      </w:pPr>
      <w:r>
        <w:rPr>
          <w:b/>
        </w:rPr>
        <w:t>ОБРАЗОВАТЕЛЬНОГО ПРОЦЕССА</w:t>
      </w:r>
    </w:p>
    <w:p w:rsidR="006F4216" w:rsidRDefault="006F4216" w:rsidP="00DF2801">
      <w:pPr>
        <w:jc w:val="center"/>
        <w:rPr>
          <w:b/>
        </w:rPr>
      </w:pPr>
    </w:p>
    <w:p w:rsidR="00DF2801" w:rsidRDefault="00DF2801" w:rsidP="00DF2801">
      <w:pPr>
        <w:numPr>
          <w:ilvl w:val="0"/>
          <w:numId w:val="3"/>
        </w:numPr>
        <w:ind w:hanging="796"/>
        <w:contextualSpacing/>
      </w:pPr>
      <w:r>
        <w:t xml:space="preserve">мультимедийный  компьютер; </w:t>
      </w:r>
    </w:p>
    <w:p w:rsidR="00DF2801" w:rsidRDefault="00DF2801" w:rsidP="00DF2801">
      <w:pPr>
        <w:numPr>
          <w:ilvl w:val="0"/>
          <w:numId w:val="3"/>
        </w:numPr>
        <w:ind w:hanging="796"/>
        <w:contextualSpacing/>
      </w:pPr>
      <w:r>
        <w:t>документ камера;</w:t>
      </w:r>
    </w:p>
    <w:p w:rsidR="00DF2801" w:rsidRDefault="00DF2801" w:rsidP="00DF2801">
      <w:pPr>
        <w:numPr>
          <w:ilvl w:val="0"/>
          <w:numId w:val="3"/>
        </w:numPr>
        <w:ind w:hanging="796"/>
        <w:contextualSpacing/>
      </w:pPr>
      <w:r>
        <w:t xml:space="preserve">маркерная доска; </w:t>
      </w:r>
    </w:p>
    <w:p w:rsidR="00DF2801" w:rsidRDefault="00DF2801" w:rsidP="00DF2801">
      <w:pPr>
        <w:numPr>
          <w:ilvl w:val="0"/>
          <w:numId w:val="3"/>
        </w:numPr>
        <w:ind w:hanging="796"/>
        <w:contextualSpacing/>
      </w:pPr>
      <w:r>
        <w:t xml:space="preserve">интерактивное оборудование </w:t>
      </w:r>
      <w:r>
        <w:rPr>
          <w:lang w:val="en-US"/>
        </w:rPr>
        <w:t>Magic Pen</w:t>
      </w:r>
      <w:r>
        <w:t>;</w:t>
      </w:r>
    </w:p>
    <w:p w:rsidR="00DF2801" w:rsidRDefault="00DF2801" w:rsidP="00DF2801">
      <w:pPr>
        <w:numPr>
          <w:ilvl w:val="0"/>
          <w:numId w:val="3"/>
        </w:numPr>
        <w:ind w:hanging="796"/>
        <w:contextualSpacing/>
      </w:pPr>
      <w:r>
        <w:t>мобильный класс;</w:t>
      </w:r>
    </w:p>
    <w:p w:rsidR="00DF2801" w:rsidRDefault="00DF2801" w:rsidP="00DF2801">
      <w:pPr>
        <w:numPr>
          <w:ilvl w:val="0"/>
          <w:numId w:val="3"/>
        </w:numPr>
        <w:ind w:hanging="796"/>
        <w:contextualSpacing/>
      </w:pPr>
      <w:r>
        <w:t xml:space="preserve">система интерактивного голосования </w:t>
      </w:r>
      <w:r>
        <w:rPr>
          <w:lang w:val="en-US"/>
        </w:rPr>
        <w:t>Votum</w:t>
      </w:r>
    </w:p>
    <w:p w:rsidR="00DF2801" w:rsidRDefault="00DF2801" w:rsidP="00DF2801">
      <w:pPr>
        <w:ind w:left="720"/>
        <w:rPr>
          <w:b/>
        </w:rPr>
      </w:pPr>
    </w:p>
    <w:p w:rsidR="00DF2801" w:rsidRDefault="00DF2801" w:rsidP="00DF2801">
      <w:pPr>
        <w:jc w:val="center"/>
        <w:rPr>
          <w:b/>
        </w:rPr>
      </w:pPr>
      <w:r>
        <w:rPr>
          <w:b/>
        </w:rPr>
        <w:t>СПИСОК ЭЛЕКТРОННО-ОБРАЗОВАТЕЛЬНЫХ РЕСУРСОВ</w:t>
      </w:r>
    </w:p>
    <w:p w:rsidR="00DF2801" w:rsidRPr="008F5F8B" w:rsidRDefault="00DF2801" w:rsidP="00DF2801">
      <w:pPr>
        <w:jc w:val="both"/>
        <w:rPr>
          <w:b/>
          <w:color w:val="000000"/>
        </w:rPr>
      </w:pPr>
      <w:r w:rsidRPr="008F5F8B">
        <w:rPr>
          <w:b/>
          <w:color w:val="000000"/>
        </w:rPr>
        <w:t xml:space="preserve">          </w:t>
      </w:r>
    </w:p>
    <w:p w:rsidR="003A220E" w:rsidRDefault="003A220E" w:rsidP="001D1951">
      <w:pPr>
        <w:pStyle w:val="a3"/>
        <w:numPr>
          <w:ilvl w:val="0"/>
          <w:numId w:val="19"/>
        </w:numPr>
        <w:rPr>
          <w:b/>
          <w:color w:val="000000"/>
        </w:rPr>
        <w:sectPr w:rsidR="003A220E" w:rsidSect="00D45D50">
          <w:footerReference w:type="even" r:id="rId26"/>
          <w:footerReference w:type="default" r:id="rId27"/>
          <w:pgSz w:w="11906" w:h="16838" w:code="9"/>
          <w:pgMar w:top="567" w:right="567" w:bottom="567" w:left="1134" w:header="709" w:footer="709" w:gutter="0"/>
          <w:cols w:space="708"/>
          <w:titlePg/>
          <w:docGrid w:linePitch="360"/>
        </w:sectPr>
      </w:pPr>
    </w:p>
    <w:p w:rsidR="001D1951" w:rsidRPr="00706BA8" w:rsidRDefault="00DF2801" w:rsidP="001D1951">
      <w:pPr>
        <w:pStyle w:val="a3"/>
        <w:numPr>
          <w:ilvl w:val="0"/>
          <w:numId w:val="19"/>
        </w:numPr>
        <w:rPr>
          <w:rFonts w:eastAsia="Calibri"/>
          <w:lang w:eastAsia="en-US"/>
        </w:rPr>
      </w:pPr>
      <w:r w:rsidRPr="008F5F8B">
        <w:rPr>
          <w:b/>
          <w:color w:val="000000"/>
        </w:rPr>
        <w:lastRenderedPageBreak/>
        <w:t xml:space="preserve"> </w:t>
      </w:r>
      <w:hyperlink r:id="rId28" w:history="1">
        <w:r w:rsidR="001D1951" w:rsidRPr="00706BA8">
          <w:rPr>
            <w:rStyle w:val="af"/>
            <w:rFonts w:eastAsia="Calibri"/>
            <w:lang w:val="en-US" w:eastAsia="en-US"/>
          </w:rPr>
          <w:t>http://www.yaklass.ru/</w:t>
        </w:r>
      </w:hyperlink>
    </w:p>
    <w:p w:rsidR="001D1951" w:rsidRPr="00706BA8" w:rsidRDefault="00593749" w:rsidP="001D1951">
      <w:pPr>
        <w:pStyle w:val="a3"/>
        <w:numPr>
          <w:ilvl w:val="0"/>
          <w:numId w:val="19"/>
        </w:numPr>
        <w:rPr>
          <w:rFonts w:eastAsia="Calibri"/>
          <w:lang w:eastAsia="en-US"/>
        </w:rPr>
      </w:pPr>
      <w:hyperlink r:id="rId29" w:history="1">
        <w:r w:rsidR="001D1951" w:rsidRPr="00ED2A2F">
          <w:rPr>
            <w:rStyle w:val="af"/>
            <w:rFonts w:eastAsia="Calibri"/>
            <w:lang w:eastAsia="en-US"/>
          </w:rPr>
          <w:t>https://sdamgia.ru/</w:t>
        </w:r>
      </w:hyperlink>
      <w:r w:rsidR="001D1951" w:rsidRPr="00706BA8">
        <w:rPr>
          <w:rFonts w:eastAsia="Calibri"/>
          <w:lang w:eastAsia="en-US"/>
        </w:rPr>
        <w:t xml:space="preserve"> </w:t>
      </w:r>
    </w:p>
    <w:p w:rsidR="001D1951" w:rsidRPr="00706BA8" w:rsidRDefault="00593749" w:rsidP="001D1951">
      <w:pPr>
        <w:pStyle w:val="a3"/>
        <w:numPr>
          <w:ilvl w:val="0"/>
          <w:numId w:val="19"/>
        </w:numPr>
        <w:rPr>
          <w:rFonts w:eastAsia="Calibri"/>
          <w:lang w:eastAsia="en-US"/>
        </w:rPr>
      </w:pPr>
      <w:hyperlink r:id="rId30" w:history="1">
        <w:r w:rsidR="001D1951" w:rsidRPr="00ED2A2F">
          <w:rPr>
            <w:rStyle w:val="af"/>
            <w:rFonts w:eastAsia="Calibri"/>
            <w:lang w:eastAsia="en-US"/>
          </w:rPr>
          <w:t>https://learningapps.org/</w:t>
        </w:r>
      </w:hyperlink>
    </w:p>
    <w:p w:rsidR="001D1951" w:rsidRPr="00706BA8" w:rsidRDefault="00593749" w:rsidP="001D1951">
      <w:pPr>
        <w:pStyle w:val="a3"/>
        <w:numPr>
          <w:ilvl w:val="0"/>
          <w:numId w:val="19"/>
        </w:numPr>
        <w:rPr>
          <w:rFonts w:eastAsia="Calibri"/>
          <w:lang w:eastAsia="en-US"/>
        </w:rPr>
      </w:pPr>
      <w:hyperlink r:id="rId31" w:history="1">
        <w:r w:rsidR="001D1951" w:rsidRPr="00706BA8">
          <w:rPr>
            <w:rStyle w:val="af"/>
            <w:rFonts w:eastAsia="Calibri"/>
            <w:lang w:eastAsia="en-US"/>
          </w:rPr>
          <w:t>http://fcior.edu.ru</w:t>
        </w:r>
      </w:hyperlink>
    </w:p>
    <w:p w:rsidR="00287A42" w:rsidRPr="003E781F" w:rsidRDefault="00593749" w:rsidP="003E781F">
      <w:pPr>
        <w:pStyle w:val="a3"/>
        <w:numPr>
          <w:ilvl w:val="0"/>
          <w:numId w:val="19"/>
        </w:numPr>
        <w:jc w:val="both"/>
        <w:rPr>
          <w:b/>
          <w:bCs/>
          <w:caps/>
          <w:sz w:val="28"/>
          <w:szCs w:val="28"/>
        </w:rPr>
      </w:pPr>
      <w:hyperlink r:id="rId32" w:history="1">
        <w:r w:rsidR="001D1951" w:rsidRPr="003E781F">
          <w:rPr>
            <w:rStyle w:val="af"/>
            <w:rFonts w:eastAsia="Calibri"/>
            <w:lang w:eastAsia="en-US"/>
          </w:rPr>
          <w:t>http://www.fipi.ru/</w:t>
        </w:r>
      </w:hyperlink>
    </w:p>
    <w:sectPr w:rsidR="00287A42" w:rsidRPr="003E781F" w:rsidSect="003A220E">
      <w:type w:val="continuous"/>
      <w:pgSz w:w="11906" w:h="16838" w:code="9"/>
      <w:pgMar w:top="567" w:right="567" w:bottom="567" w:left="1134" w:header="709" w:footer="709" w:gutter="0"/>
      <w:cols w:num="2"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3749" w:rsidRDefault="00593749" w:rsidP="00A9472E">
      <w:r>
        <w:separator/>
      </w:r>
    </w:p>
  </w:endnote>
  <w:endnote w:type="continuationSeparator" w:id="0">
    <w:p w:rsidR="00593749" w:rsidRDefault="00593749" w:rsidP="00A947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dventure">
    <w:altName w:val="Microsoft YaHei"/>
    <w:charset w:val="CC"/>
    <w:family w:val="auto"/>
    <w:pitch w:val="variable"/>
    <w:sig w:usb0="00000001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262F" w:rsidRDefault="001A262F" w:rsidP="00287A42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8</w:t>
    </w:r>
    <w:r>
      <w:rPr>
        <w:rStyle w:val="aa"/>
      </w:rPr>
      <w:fldChar w:fldCharType="end"/>
    </w:r>
  </w:p>
  <w:p w:rsidR="001A262F" w:rsidRDefault="001A262F" w:rsidP="00287A42">
    <w:pPr>
      <w:pStyle w:val="a8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434426"/>
      <w:docPartObj>
        <w:docPartGallery w:val="Page Numbers (Bottom of Page)"/>
        <w:docPartUnique/>
      </w:docPartObj>
    </w:sdtPr>
    <w:sdtEndPr/>
    <w:sdtContent>
      <w:p w:rsidR="001A262F" w:rsidRDefault="00593749">
        <w:pPr>
          <w:pStyle w:val="a8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54087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1A262F" w:rsidRDefault="001A262F" w:rsidP="00287A42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3749" w:rsidRDefault="00593749" w:rsidP="00A9472E">
      <w:r>
        <w:separator/>
      </w:r>
    </w:p>
  </w:footnote>
  <w:footnote w:type="continuationSeparator" w:id="0">
    <w:p w:rsidR="00593749" w:rsidRDefault="00593749" w:rsidP="00A947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377F01"/>
    <w:multiLevelType w:val="hybridMultilevel"/>
    <w:tmpl w:val="D94CD1FE"/>
    <w:lvl w:ilvl="0" w:tplc="2368CA72">
      <w:start w:val="1"/>
      <w:numFmt w:val="bullet"/>
      <w:lvlText w:val="-"/>
      <w:lvlJc w:val="left"/>
      <w:pPr>
        <w:ind w:left="78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1">
    <w:nsid w:val="0E45250E"/>
    <w:multiLevelType w:val="hybridMultilevel"/>
    <w:tmpl w:val="6B10A72A"/>
    <w:lvl w:ilvl="0" w:tplc="2368CA72">
      <w:start w:val="1"/>
      <w:numFmt w:val="bullet"/>
      <w:lvlText w:val="-"/>
      <w:lvlJc w:val="left"/>
      <w:pPr>
        <w:ind w:left="763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8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3" w:hanging="360"/>
      </w:pPr>
      <w:rPr>
        <w:rFonts w:ascii="Wingdings" w:hAnsi="Wingdings" w:hint="default"/>
      </w:rPr>
    </w:lvl>
  </w:abstractNum>
  <w:abstractNum w:abstractNumId="2">
    <w:nsid w:val="10A77DF2"/>
    <w:multiLevelType w:val="hybridMultilevel"/>
    <w:tmpl w:val="DC0427CA"/>
    <w:lvl w:ilvl="0" w:tplc="2368CA72">
      <w:start w:val="1"/>
      <w:numFmt w:val="bullet"/>
      <w:lvlText w:val="-"/>
      <w:lvlJc w:val="left"/>
      <w:pPr>
        <w:ind w:left="108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68E0A93"/>
    <w:multiLevelType w:val="hybridMultilevel"/>
    <w:tmpl w:val="91BC3F9E"/>
    <w:lvl w:ilvl="0" w:tplc="BB9E35B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3D255D"/>
    <w:multiLevelType w:val="hybridMultilevel"/>
    <w:tmpl w:val="1F02D048"/>
    <w:lvl w:ilvl="0" w:tplc="2368CA72">
      <w:start w:val="1"/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B5540F7"/>
    <w:multiLevelType w:val="hybridMultilevel"/>
    <w:tmpl w:val="22824B40"/>
    <w:lvl w:ilvl="0" w:tplc="2368CA72">
      <w:start w:val="1"/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9683FBF"/>
    <w:multiLevelType w:val="hybridMultilevel"/>
    <w:tmpl w:val="73AE7286"/>
    <w:lvl w:ilvl="0" w:tplc="2368CA72">
      <w:start w:val="1"/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B812EE4"/>
    <w:multiLevelType w:val="hybridMultilevel"/>
    <w:tmpl w:val="5D702D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4430B4"/>
    <w:multiLevelType w:val="hybridMultilevel"/>
    <w:tmpl w:val="5E70774C"/>
    <w:lvl w:ilvl="0" w:tplc="2368CA72">
      <w:start w:val="1"/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0766982"/>
    <w:multiLevelType w:val="hybridMultilevel"/>
    <w:tmpl w:val="F8961FCC"/>
    <w:lvl w:ilvl="0" w:tplc="2368CA72">
      <w:start w:val="1"/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68651CB"/>
    <w:multiLevelType w:val="hybridMultilevel"/>
    <w:tmpl w:val="4D9249EC"/>
    <w:lvl w:ilvl="0" w:tplc="2368CA72">
      <w:start w:val="1"/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B413DDD"/>
    <w:multiLevelType w:val="hybridMultilevel"/>
    <w:tmpl w:val="0302A95A"/>
    <w:lvl w:ilvl="0" w:tplc="2368CA72">
      <w:start w:val="1"/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42020E3"/>
    <w:multiLevelType w:val="hybridMultilevel"/>
    <w:tmpl w:val="D2A6E62C"/>
    <w:lvl w:ilvl="0" w:tplc="2368CA72">
      <w:start w:val="1"/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5BA14AD"/>
    <w:multiLevelType w:val="hybridMultilevel"/>
    <w:tmpl w:val="DC2AF8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FC5212"/>
    <w:multiLevelType w:val="hybridMultilevel"/>
    <w:tmpl w:val="A426BEC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EEA0B60"/>
    <w:multiLevelType w:val="hybridMultilevel"/>
    <w:tmpl w:val="AD563474"/>
    <w:lvl w:ilvl="0" w:tplc="2CA28CD8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C110668"/>
    <w:multiLevelType w:val="hybridMultilevel"/>
    <w:tmpl w:val="C9A07AA6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6E3F31D7"/>
    <w:multiLevelType w:val="hybridMultilevel"/>
    <w:tmpl w:val="65AAAEEC"/>
    <w:lvl w:ilvl="0" w:tplc="113A34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9C135D4"/>
    <w:multiLevelType w:val="hybridMultilevel"/>
    <w:tmpl w:val="A426BE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4"/>
  </w:num>
  <w:num w:numId="3">
    <w:abstractNumId w:val="16"/>
  </w:num>
  <w:num w:numId="4">
    <w:abstractNumId w:val="7"/>
  </w:num>
  <w:num w:numId="5">
    <w:abstractNumId w:val="17"/>
  </w:num>
  <w:num w:numId="6">
    <w:abstractNumId w:val="9"/>
  </w:num>
  <w:num w:numId="7">
    <w:abstractNumId w:val="8"/>
  </w:num>
  <w:num w:numId="8">
    <w:abstractNumId w:val="4"/>
  </w:num>
  <w:num w:numId="9">
    <w:abstractNumId w:val="6"/>
  </w:num>
  <w:num w:numId="10">
    <w:abstractNumId w:val="11"/>
  </w:num>
  <w:num w:numId="11">
    <w:abstractNumId w:val="5"/>
  </w:num>
  <w:num w:numId="12">
    <w:abstractNumId w:val="10"/>
  </w:num>
  <w:num w:numId="13">
    <w:abstractNumId w:val="2"/>
  </w:num>
  <w:num w:numId="14">
    <w:abstractNumId w:val="0"/>
  </w:num>
  <w:num w:numId="15">
    <w:abstractNumId w:val="1"/>
  </w:num>
  <w:num w:numId="16">
    <w:abstractNumId w:val="12"/>
  </w:num>
  <w:num w:numId="17">
    <w:abstractNumId w:val="3"/>
  </w:num>
  <w:num w:numId="18">
    <w:abstractNumId w:val="13"/>
  </w:num>
  <w:num w:numId="19">
    <w:abstractNumId w:val="15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7A42"/>
    <w:rsid w:val="00050CC1"/>
    <w:rsid w:val="000D7D14"/>
    <w:rsid w:val="0011052C"/>
    <w:rsid w:val="00176AE0"/>
    <w:rsid w:val="001A262F"/>
    <w:rsid w:val="001B25FD"/>
    <w:rsid w:val="001D1951"/>
    <w:rsid w:val="0022126D"/>
    <w:rsid w:val="002331FE"/>
    <w:rsid w:val="002351B9"/>
    <w:rsid w:val="0025090D"/>
    <w:rsid w:val="002830E7"/>
    <w:rsid w:val="00286E2C"/>
    <w:rsid w:val="00287A42"/>
    <w:rsid w:val="002A6889"/>
    <w:rsid w:val="00301F4B"/>
    <w:rsid w:val="00345E2D"/>
    <w:rsid w:val="00362BDF"/>
    <w:rsid w:val="003A220E"/>
    <w:rsid w:val="003A2A98"/>
    <w:rsid w:val="003A5076"/>
    <w:rsid w:val="003D55D7"/>
    <w:rsid w:val="003D5F7D"/>
    <w:rsid w:val="003E3E9F"/>
    <w:rsid w:val="003E781F"/>
    <w:rsid w:val="003F01AA"/>
    <w:rsid w:val="0042691C"/>
    <w:rsid w:val="00435E26"/>
    <w:rsid w:val="004705DF"/>
    <w:rsid w:val="00474878"/>
    <w:rsid w:val="004863A9"/>
    <w:rsid w:val="004A4535"/>
    <w:rsid w:val="004A4C53"/>
    <w:rsid w:val="004D6136"/>
    <w:rsid w:val="00501EBE"/>
    <w:rsid w:val="00554087"/>
    <w:rsid w:val="005641A0"/>
    <w:rsid w:val="00593749"/>
    <w:rsid w:val="005D31D3"/>
    <w:rsid w:val="00611118"/>
    <w:rsid w:val="006463CE"/>
    <w:rsid w:val="006519A9"/>
    <w:rsid w:val="006A466A"/>
    <w:rsid w:val="006C50DD"/>
    <w:rsid w:val="006E151E"/>
    <w:rsid w:val="006E334A"/>
    <w:rsid w:val="006F0D87"/>
    <w:rsid w:val="006F4216"/>
    <w:rsid w:val="007129CB"/>
    <w:rsid w:val="007C3E4F"/>
    <w:rsid w:val="007D1E6F"/>
    <w:rsid w:val="007E3CE8"/>
    <w:rsid w:val="007E53DE"/>
    <w:rsid w:val="007F3DBE"/>
    <w:rsid w:val="007F5A34"/>
    <w:rsid w:val="00805963"/>
    <w:rsid w:val="008328E6"/>
    <w:rsid w:val="008375EE"/>
    <w:rsid w:val="008A0936"/>
    <w:rsid w:val="008B731B"/>
    <w:rsid w:val="008F3EBE"/>
    <w:rsid w:val="009001C5"/>
    <w:rsid w:val="00903B7E"/>
    <w:rsid w:val="009258B1"/>
    <w:rsid w:val="00957929"/>
    <w:rsid w:val="00A042B5"/>
    <w:rsid w:val="00A155F9"/>
    <w:rsid w:val="00A22906"/>
    <w:rsid w:val="00A25DC7"/>
    <w:rsid w:val="00A9472E"/>
    <w:rsid w:val="00AA101C"/>
    <w:rsid w:val="00AA5319"/>
    <w:rsid w:val="00AA6A34"/>
    <w:rsid w:val="00AA6A84"/>
    <w:rsid w:val="00BA3C22"/>
    <w:rsid w:val="00BF0BDD"/>
    <w:rsid w:val="00C03F9C"/>
    <w:rsid w:val="00C0438A"/>
    <w:rsid w:val="00C05556"/>
    <w:rsid w:val="00C510EE"/>
    <w:rsid w:val="00C5699E"/>
    <w:rsid w:val="00C648C0"/>
    <w:rsid w:val="00C64E63"/>
    <w:rsid w:val="00C824A8"/>
    <w:rsid w:val="00C95D62"/>
    <w:rsid w:val="00CA766B"/>
    <w:rsid w:val="00CB0B22"/>
    <w:rsid w:val="00CB4F2C"/>
    <w:rsid w:val="00D45D50"/>
    <w:rsid w:val="00D633C0"/>
    <w:rsid w:val="00D7162B"/>
    <w:rsid w:val="00DD4AAA"/>
    <w:rsid w:val="00DF2801"/>
    <w:rsid w:val="00E12DB8"/>
    <w:rsid w:val="00E34380"/>
    <w:rsid w:val="00E37B39"/>
    <w:rsid w:val="00EA531A"/>
    <w:rsid w:val="00EB58CD"/>
    <w:rsid w:val="00ED1939"/>
    <w:rsid w:val="00F10D53"/>
    <w:rsid w:val="00F44678"/>
    <w:rsid w:val="00F447A2"/>
    <w:rsid w:val="00F81CA7"/>
    <w:rsid w:val="00F93D35"/>
    <w:rsid w:val="00FA68C3"/>
    <w:rsid w:val="00FD7B7D"/>
    <w:rsid w:val="00FE7380"/>
    <w:rsid w:val="00FF49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7A42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287A42"/>
    <w:pPr>
      <w:keepNext/>
      <w:outlineLvl w:val="0"/>
    </w:pPr>
    <w:rPr>
      <w:b/>
      <w:bCs/>
      <w:i/>
      <w:iCs/>
      <w:sz w:val="28"/>
      <w:u w:val="single"/>
    </w:rPr>
  </w:style>
  <w:style w:type="paragraph" w:styleId="2">
    <w:name w:val="heading 2"/>
    <w:basedOn w:val="a"/>
    <w:next w:val="a"/>
    <w:link w:val="20"/>
    <w:uiPriority w:val="9"/>
    <w:unhideWhenUsed/>
    <w:qFormat/>
    <w:rsid w:val="003A2A98"/>
    <w:pPr>
      <w:keepNext/>
      <w:spacing w:before="240" w:after="60"/>
      <w:outlineLvl w:val="1"/>
    </w:pPr>
    <w:rPr>
      <w:b/>
      <w:bCs/>
      <w:i/>
      <w:iCs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B4F2C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B4F2C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9">
    <w:name w:val="heading 9"/>
    <w:basedOn w:val="a"/>
    <w:next w:val="a"/>
    <w:link w:val="90"/>
    <w:qFormat/>
    <w:rsid w:val="00287A42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287A42"/>
    <w:rPr>
      <w:rFonts w:ascii="Times New Roman" w:eastAsia="Times New Roman" w:hAnsi="Times New Roman" w:cs="Times New Roman"/>
      <w:b/>
      <w:bCs/>
      <w:i/>
      <w:iCs/>
      <w:sz w:val="28"/>
      <w:szCs w:val="24"/>
      <w:u w:val="single"/>
      <w:lang w:eastAsia="ru-RU"/>
    </w:rPr>
  </w:style>
  <w:style w:type="character" w:customStyle="1" w:styleId="90">
    <w:name w:val="Заголовок 9 Знак"/>
    <w:link w:val="9"/>
    <w:rsid w:val="00287A42"/>
    <w:rPr>
      <w:rFonts w:ascii="Arial" w:eastAsia="Times New Roman" w:hAnsi="Arial" w:cs="Arial"/>
      <w:lang w:eastAsia="ru-RU"/>
    </w:rPr>
  </w:style>
  <w:style w:type="paragraph" w:styleId="a3">
    <w:name w:val="List Paragraph"/>
    <w:basedOn w:val="a"/>
    <w:uiPriority w:val="1"/>
    <w:qFormat/>
    <w:rsid w:val="00287A42"/>
    <w:pPr>
      <w:ind w:left="720"/>
      <w:contextualSpacing/>
    </w:pPr>
  </w:style>
  <w:style w:type="paragraph" w:customStyle="1" w:styleId="FR2">
    <w:name w:val="FR2"/>
    <w:uiPriority w:val="99"/>
    <w:rsid w:val="00287A42"/>
    <w:pPr>
      <w:widowControl w:val="0"/>
      <w:jc w:val="center"/>
    </w:pPr>
    <w:rPr>
      <w:rFonts w:ascii="Times New Roman" w:eastAsia="Times New Roman" w:hAnsi="Times New Roman"/>
      <w:b/>
      <w:sz w:val="32"/>
    </w:rPr>
  </w:style>
  <w:style w:type="paragraph" w:styleId="a4">
    <w:name w:val="Body Text"/>
    <w:basedOn w:val="a"/>
    <w:link w:val="a5"/>
    <w:rsid w:val="00287A42"/>
    <w:pPr>
      <w:spacing w:after="120"/>
    </w:pPr>
  </w:style>
  <w:style w:type="character" w:customStyle="1" w:styleId="a5">
    <w:name w:val="Основной текст Знак"/>
    <w:link w:val="a4"/>
    <w:rsid w:val="00287A4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ody Text Indent"/>
    <w:basedOn w:val="a"/>
    <w:link w:val="a7"/>
    <w:rsid w:val="00287A42"/>
    <w:pPr>
      <w:spacing w:after="120"/>
      <w:ind w:left="283"/>
    </w:pPr>
  </w:style>
  <w:style w:type="character" w:customStyle="1" w:styleId="a7">
    <w:name w:val="Основной текст с отступом Знак"/>
    <w:link w:val="a6"/>
    <w:rsid w:val="00287A4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287A42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link w:val="a8"/>
    <w:uiPriority w:val="99"/>
    <w:rsid w:val="00287A4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287A42"/>
  </w:style>
  <w:style w:type="paragraph" w:styleId="ab">
    <w:name w:val="Normal (Web)"/>
    <w:basedOn w:val="a"/>
    <w:rsid w:val="00287A42"/>
    <w:pPr>
      <w:spacing w:before="100" w:beforeAutospacing="1" w:after="100" w:afterAutospacing="1"/>
    </w:pPr>
  </w:style>
  <w:style w:type="character" w:styleId="HTML">
    <w:name w:val="HTML Cite"/>
    <w:uiPriority w:val="99"/>
    <w:rsid w:val="00287A42"/>
    <w:rPr>
      <w:i/>
      <w:iCs/>
    </w:rPr>
  </w:style>
  <w:style w:type="table" w:styleId="ac">
    <w:name w:val="Table Grid"/>
    <w:basedOn w:val="a1"/>
    <w:uiPriority w:val="59"/>
    <w:rsid w:val="00287A42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Balloon Text"/>
    <w:basedOn w:val="a"/>
    <w:link w:val="ae"/>
    <w:uiPriority w:val="99"/>
    <w:semiHidden/>
    <w:unhideWhenUsed/>
    <w:rsid w:val="00287A42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link w:val="ad"/>
    <w:uiPriority w:val="99"/>
    <w:semiHidden/>
    <w:rsid w:val="00287A4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link w:val="2"/>
    <w:uiPriority w:val="9"/>
    <w:rsid w:val="003A2A98"/>
    <w:rPr>
      <w:rFonts w:ascii="Times New Roman" w:eastAsia="Times New Roman" w:hAnsi="Times New Roman"/>
      <w:b/>
      <w:bCs/>
      <w:i/>
      <w:iCs/>
      <w:sz w:val="24"/>
      <w:szCs w:val="28"/>
    </w:rPr>
  </w:style>
  <w:style w:type="paragraph" w:styleId="21">
    <w:name w:val="Body Text Indent 2"/>
    <w:basedOn w:val="a"/>
    <w:link w:val="22"/>
    <w:uiPriority w:val="99"/>
    <w:semiHidden/>
    <w:unhideWhenUsed/>
    <w:rsid w:val="00D45D5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uiPriority w:val="99"/>
    <w:semiHidden/>
    <w:rsid w:val="00D45D50"/>
    <w:rPr>
      <w:rFonts w:ascii="Times New Roman" w:eastAsia="Times New Roman" w:hAnsi="Times New Roman"/>
      <w:sz w:val="24"/>
      <w:szCs w:val="24"/>
    </w:rPr>
  </w:style>
  <w:style w:type="character" w:styleId="af">
    <w:name w:val="Hyperlink"/>
    <w:uiPriority w:val="99"/>
    <w:unhideWhenUsed/>
    <w:rsid w:val="00C5699E"/>
    <w:rPr>
      <w:color w:val="0000FF"/>
      <w:u w:val="single"/>
    </w:rPr>
  </w:style>
  <w:style w:type="paragraph" w:styleId="af0">
    <w:name w:val="No Spacing"/>
    <w:link w:val="af1"/>
    <w:uiPriority w:val="1"/>
    <w:qFormat/>
    <w:rsid w:val="002351B9"/>
    <w:rPr>
      <w:sz w:val="22"/>
      <w:szCs w:val="22"/>
      <w:lang w:eastAsia="en-US"/>
    </w:rPr>
  </w:style>
  <w:style w:type="character" w:customStyle="1" w:styleId="af1">
    <w:name w:val="Без интервала Знак"/>
    <w:link w:val="af0"/>
    <w:uiPriority w:val="99"/>
    <w:locked/>
    <w:rsid w:val="002351B9"/>
    <w:rPr>
      <w:sz w:val="22"/>
      <w:szCs w:val="22"/>
      <w:lang w:eastAsia="en-US"/>
    </w:rPr>
  </w:style>
  <w:style w:type="paragraph" w:customStyle="1" w:styleId="Default">
    <w:name w:val="Default"/>
    <w:rsid w:val="00AA101C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paragraph" w:customStyle="1" w:styleId="s3">
    <w:name w:val="s_3"/>
    <w:basedOn w:val="a"/>
    <w:rsid w:val="00DD4AAA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DD4AAA"/>
  </w:style>
  <w:style w:type="character" w:customStyle="1" w:styleId="40">
    <w:name w:val="Заголовок 4 Знак"/>
    <w:basedOn w:val="a0"/>
    <w:link w:val="4"/>
    <w:uiPriority w:val="9"/>
    <w:semiHidden/>
    <w:rsid w:val="00CB4F2C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character" w:customStyle="1" w:styleId="50">
    <w:name w:val="Заголовок 5 Знак"/>
    <w:basedOn w:val="a0"/>
    <w:link w:val="5"/>
    <w:uiPriority w:val="9"/>
    <w:semiHidden/>
    <w:rsid w:val="00CB4F2C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formattext">
    <w:name w:val="formattext"/>
    <w:basedOn w:val="a"/>
    <w:rsid w:val="00CB4F2C"/>
    <w:pPr>
      <w:spacing w:before="100" w:beforeAutospacing="1" w:after="100" w:afterAutospacing="1"/>
    </w:pPr>
  </w:style>
  <w:style w:type="character" w:customStyle="1" w:styleId="Bodytext2Exact">
    <w:name w:val="Body text (2) Exact"/>
    <w:uiPriority w:val="99"/>
    <w:rsid w:val="00805963"/>
    <w:rPr>
      <w:rFonts w:ascii="Times New Roman" w:hAnsi="Times New Roman"/>
      <w:b/>
      <w:spacing w:val="1"/>
      <w:u w:val="none"/>
    </w:rPr>
  </w:style>
  <w:style w:type="paragraph" w:styleId="af2">
    <w:name w:val="footnote text"/>
    <w:basedOn w:val="a"/>
    <w:link w:val="af3"/>
    <w:uiPriority w:val="99"/>
    <w:semiHidden/>
    <w:unhideWhenUsed/>
    <w:rsid w:val="00805963"/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805963"/>
    <w:rPr>
      <w:rFonts w:ascii="Times New Roman" w:eastAsia="Times New Roman" w:hAnsi="Times New Roman"/>
    </w:rPr>
  </w:style>
  <w:style w:type="character" w:styleId="af4">
    <w:name w:val="footnote reference"/>
    <w:basedOn w:val="a0"/>
    <w:uiPriority w:val="99"/>
    <w:semiHidden/>
    <w:unhideWhenUsed/>
    <w:rsid w:val="00805963"/>
    <w:rPr>
      <w:rFonts w:cs="Times New Roman"/>
      <w:vertAlign w:val="superscript"/>
    </w:rPr>
  </w:style>
  <w:style w:type="paragraph" w:styleId="af5">
    <w:name w:val="header"/>
    <w:basedOn w:val="a"/>
    <w:link w:val="af6"/>
    <w:uiPriority w:val="99"/>
    <w:semiHidden/>
    <w:unhideWhenUsed/>
    <w:rsid w:val="005D31D3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0"/>
    <w:link w:val="af5"/>
    <w:uiPriority w:val="99"/>
    <w:semiHidden/>
    <w:rsid w:val="005D31D3"/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7A42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287A42"/>
    <w:pPr>
      <w:keepNext/>
      <w:outlineLvl w:val="0"/>
    </w:pPr>
    <w:rPr>
      <w:b/>
      <w:bCs/>
      <w:i/>
      <w:iCs/>
      <w:sz w:val="28"/>
      <w:u w:val="single"/>
    </w:rPr>
  </w:style>
  <w:style w:type="paragraph" w:styleId="2">
    <w:name w:val="heading 2"/>
    <w:basedOn w:val="a"/>
    <w:next w:val="a"/>
    <w:link w:val="20"/>
    <w:uiPriority w:val="9"/>
    <w:unhideWhenUsed/>
    <w:qFormat/>
    <w:rsid w:val="003A2A98"/>
    <w:pPr>
      <w:keepNext/>
      <w:spacing w:before="240" w:after="60"/>
      <w:outlineLvl w:val="1"/>
    </w:pPr>
    <w:rPr>
      <w:b/>
      <w:bCs/>
      <w:i/>
      <w:iCs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B4F2C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B4F2C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9">
    <w:name w:val="heading 9"/>
    <w:basedOn w:val="a"/>
    <w:next w:val="a"/>
    <w:link w:val="90"/>
    <w:qFormat/>
    <w:rsid w:val="00287A42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287A42"/>
    <w:rPr>
      <w:rFonts w:ascii="Times New Roman" w:eastAsia="Times New Roman" w:hAnsi="Times New Roman" w:cs="Times New Roman"/>
      <w:b/>
      <w:bCs/>
      <w:i/>
      <w:iCs/>
      <w:sz w:val="28"/>
      <w:szCs w:val="24"/>
      <w:u w:val="single"/>
      <w:lang w:eastAsia="ru-RU"/>
    </w:rPr>
  </w:style>
  <w:style w:type="character" w:customStyle="1" w:styleId="90">
    <w:name w:val="Заголовок 9 Знак"/>
    <w:link w:val="9"/>
    <w:rsid w:val="00287A42"/>
    <w:rPr>
      <w:rFonts w:ascii="Arial" w:eastAsia="Times New Roman" w:hAnsi="Arial" w:cs="Arial"/>
      <w:lang w:eastAsia="ru-RU"/>
    </w:rPr>
  </w:style>
  <w:style w:type="paragraph" w:styleId="a3">
    <w:name w:val="List Paragraph"/>
    <w:basedOn w:val="a"/>
    <w:uiPriority w:val="1"/>
    <w:qFormat/>
    <w:rsid w:val="00287A42"/>
    <w:pPr>
      <w:ind w:left="720"/>
      <w:contextualSpacing/>
    </w:pPr>
  </w:style>
  <w:style w:type="paragraph" w:customStyle="1" w:styleId="FR2">
    <w:name w:val="FR2"/>
    <w:uiPriority w:val="99"/>
    <w:rsid w:val="00287A42"/>
    <w:pPr>
      <w:widowControl w:val="0"/>
      <w:jc w:val="center"/>
    </w:pPr>
    <w:rPr>
      <w:rFonts w:ascii="Times New Roman" w:eastAsia="Times New Roman" w:hAnsi="Times New Roman"/>
      <w:b/>
      <w:sz w:val="32"/>
    </w:rPr>
  </w:style>
  <w:style w:type="paragraph" w:styleId="a4">
    <w:name w:val="Body Text"/>
    <w:basedOn w:val="a"/>
    <w:link w:val="a5"/>
    <w:rsid w:val="00287A42"/>
    <w:pPr>
      <w:spacing w:after="120"/>
    </w:pPr>
  </w:style>
  <w:style w:type="character" w:customStyle="1" w:styleId="a5">
    <w:name w:val="Основной текст Знак"/>
    <w:link w:val="a4"/>
    <w:rsid w:val="00287A4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ody Text Indent"/>
    <w:basedOn w:val="a"/>
    <w:link w:val="a7"/>
    <w:rsid w:val="00287A42"/>
    <w:pPr>
      <w:spacing w:after="120"/>
      <w:ind w:left="283"/>
    </w:pPr>
  </w:style>
  <w:style w:type="character" w:customStyle="1" w:styleId="a7">
    <w:name w:val="Основной текст с отступом Знак"/>
    <w:link w:val="a6"/>
    <w:rsid w:val="00287A4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287A42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link w:val="a8"/>
    <w:uiPriority w:val="99"/>
    <w:rsid w:val="00287A4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287A42"/>
  </w:style>
  <w:style w:type="paragraph" w:styleId="ab">
    <w:name w:val="Normal (Web)"/>
    <w:basedOn w:val="a"/>
    <w:rsid w:val="00287A42"/>
    <w:pPr>
      <w:spacing w:before="100" w:beforeAutospacing="1" w:after="100" w:afterAutospacing="1"/>
    </w:pPr>
  </w:style>
  <w:style w:type="character" w:styleId="HTML">
    <w:name w:val="HTML Cite"/>
    <w:uiPriority w:val="99"/>
    <w:rsid w:val="00287A42"/>
    <w:rPr>
      <w:i/>
      <w:iCs/>
    </w:rPr>
  </w:style>
  <w:style w:type="table" w:styleId="ac">
    <w:name w:val="Table Grid"/>
    <w:basedOn w:val="a1"/>
    <w:uiPriority w:val="59"/>
    <w:rsid w:val="00287A42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Balloon Text"/>
    <w:basedOn w:val="a"/>
    <w:link w:val="ae"/>
    <w:uiPriority w:val="99"/>
    <w:semiHidden/>
    <w:unhideWhenUsed/>
    <w:rsid w:val="00287A42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link w:val="ad"/>
    <w:uiPriority w:val="99"/>
    <w:semiHidden/>
    <w:rsid w:val="00287A4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link w:val="2"/>
    <w:uiPriority w:val="9"/>
    <w:rsid w:val="003A2A98"/>
    <w:rPr>
      <w:rFonts w:ascii="Times New Roman" w:eastAsia="Times New Roman" w:hAnsi="Times New Roman"/>
      <w:b/>
      <w:bCs/>
      <w:i/>
      <w:iCs/>
      <w:sz w:val="24"/>
      <w:szCs w:val="28"/>
    </w:rPr>
  </w:style>
  <w:style w:type="paragraph" w:styleId="21">
    <w:name w:val="Body Text Indent 2"/>
    <w:basedOn w:val="a"/>
    <w:link w:val="22"/>
    <w:uiPriority w:val="99"/>
    <w:semiHidden/>
    <w:unhideWhenUsed/>
    <w:rsid w:val="00D45D5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uiPriority w:val="99"/>
    <w:semiHidden/>
    <w:rsid w:val="00D45D50"/>
    <w:rPr>
      <w:rFonts w:ascii="Times New Roman" w:eastAsia="Times New Roman" w:hAnsi="Times New Roman"/>
      <w:sz w:val="24"/>
      <w:szCs w:val="24"/>
    </w:rPr>
  </w:style>
  <w:style w:type="character" w:styleId="af">
    <w:name w:val="Hyperlink"/>
    <w:uiPriority w:val="99"/>
    <w:unhideWhenUsed/>
    <w:rsid w:val="00C5699E"/>
    <w:rPr>
      <w:color w:val="0000FF"/>
      <w:u w:val="single"/>
    </w:rPr>
  </w:style>
  <w:style w:type="paragraph" w:styleId="af0">
    <w:name w:val="No Spacing"/>
    <w:link w:val="af1"/>
    <w:uiPriority w:val="1"/>
    <w:qFormat/>
    <w:rsid w:val="002351B9"/>
    <w:rPr>
      <w:sz w:val="22"/>
      <w:szCs w:val="22"/>
      <w:lang w:eastAsia="en-US"/>
    </w:rPr>
  </w:style>
  <w:style w:type="character" w:customStyle="1" w:styleId="af1">
    <w:name w:val="Без интервала Знак"/>
    <w:link w:val="af0"/>
    <w:uiPriority w:val="99"/>
    <w:locked/>
    <w:rsid w:val="002351B9"/>
    <w:rPr>
      <w:sz w:val="22"/>
      <w:szCs w:val="22"/>
      <w:lang w:eastAsia="en-US"/>
    </w:rPr>
  </w:style>
  <w:style w:type="paragraph" w:customStyle="1" w:styleId="Default">
    <w:name w:val="Default"/>
    <w:rsid w:val="00AA101C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paragraph" w:customStyle="1" w:styleId="s3">
    <w:name w:val="s_3"/>
    <w:basedOn w:val="a"/>
    <w:rsid w:val="00DD4AAA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DD4AAA"/>
  </w:style>
  <w:style w:type="character" w:customStyle="1" w:styleId="40">
    <w:name w:val="Заголовок 4 Знак"/>
    <w:basedOn w:val="a0"/>
    <w:link w:val="4"/>
    <w:uiPriority w:val="9"/>
    <w:semiHidden/>
    <w:rsid w:val="00CB4F2C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character" w:customStyle="1" w:styleId="50">
    <w:name w:val="Заголовок 5 Знак"/>
    <w:basedOn w:val="a0"/>
    <w:link w:val="5"/>
    <w:uiPriority w:val="9"/>
    <w:semiHidden/>
    <w:rsid w:val="00CB4F2C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formattext">
    <w:name w:val="formattext"/>
    <w:basedOn w:val="a"/>
    <w:rsid w:val="00CB4F2C"/>
    <w:pPr>
      <w:spacing w:before="100" w:beforeAutospacing="1" w:after="100" w:afterAutospacing="1"/>
    </w:pPr>
  </w:style>
  <w:style w:type="character" w:customStyle="1" w:styleId="Bodytext2Exact">
    <w:name w:val="Body text (2) Exact"/>
    <w:uiPriority w:val="99"/>
    <w:rsid w:val="00805963"/>
    <w:rPr>
      <w:rFonts w:ascii="Times New Roman" w:hAnsi="Times New Roman"/>
      <w:b/>
      <w:spacing w:val="1"/>
      <w:u w:val="none"/>
    </w:rPr>
  </w:style>
  <w:style w:type="paragraph" w:styleId="af2">
    <w:name w:val="footnote text"/>
    <w:basedOn w:val="a"/>
    <w:link w:val="af3"/>
    <w:uiPriority w:val="99"/>
    <w:semiHidden/>
    <w:unhideWhenUsed/>
    <w:rsid w:val="00805963"/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805963"/>
    <w:rPr>
      <w:rFonts w:ascii="Times New Roman" w:eastAsia="Times New Roman" w:hAnsi="Times New Roman"/>
    </w:rPr>
  </w:style>
  <w:style w:type="character" w:styleId="af4">
    <w:name w:val="footnote reference"/>
    <w:basedOn w:val="a0"/>
    <w:uiPriority w:val="99"/>
    <w:semiHidden/>
    <w:unhideWhenUsed/>
    <w:rsid w:val="00805963"/>
    <w:rPr>
      <w:rFonts w:cs="Times New Roman"/>
      <w:vertAlign w:val="superscript"/>
    </w:rPr>
  </w:style>
  <w:style w:type="paragraph" w:styleId="af5">
    <w:name w:val="header"/>
    <w:basedOn w:val="a"/>
    <w:link w:val="af6"/>
    <w:uiPriority w:val="99"/>
    <w:semiHidden/>
    <w:unhideWhenUsed/>
    <w:rsid w:val="005D31D3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0"/>
    <w:link w:val="af5"/>
    <w:uiPriority w:val="99"/>
    <w:semiHidden/>
    <w:rsid w:val="005D31D3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77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8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9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977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21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4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08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106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98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7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62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yperlink" Target="https://sdamgia.ru/" TargetMode="Externa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yperlink" Target="http://www.fipi.ru/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yperlink" Target="http://www.yaklass.ru/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yperlink" Target="http://fcior.edu.ru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2.xml"/><Relationship Id="rId30" Type="http://schemas.openxmlformats.org/officeDocument/2006/relationships/hyperlink" Target="https://learningapps.org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6083</Words>
  <Characters>34674</Characters>
  <Application>Microsoft Office Word</Application>
  <DocSecurity>0</DocSecurity>
  <Lines>288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0676</CharactersWithSpaces>
  <SharedDoc>false</SharedDoc>
  <HLinks>
    <vt:vector size="36" baseType="variant">
      <vt:variant>
        <vt:i4>589923</vt:i4>
      </vt:variant>
      <vt:variant>
        <vt:i4>15</vt:i4>
      </vt:variant>
      <vt:variant>
        <vt:i4>0</vt:i4>
      </vt:variant>
      <vt:variant>
        <vt:i4>5</vt:i4>
      </vt:variant>
      <vt:variant>
        <vt:lpwstr>http://www.google.com/url?q=http%3A%2F%2Fwww.alleng.ru&amp;sa=D&amp;sntz=1&amp;usg=AFQjCNHeZbilI8d_VxZpPhsh95bAjU7bUw</vt:lpwstr>
      </vt:variant>
      <vt:variant>
        <vt:lpwstr/>
      </vt:variant>
      <vt:variant>
        <vt:i4>3473457</vt:i4>
      </vt:variant>
      <vt:variant>
        <vt:i4>12</vt:i4>
      </vt:variant>
      <vt:variant>
        <vt:i4>0</vt:i4>
      </vt:variant>
      <vt:variant>
        <vt:i4>5</vt:i4>
      </vt:variant>
      <vt:variant>
        <vt:lpwstr>http://www.google.com/url?q=http%3A%2F%2Fmathege.ru&amp;sa=D&amp;sntz=1&amp;usg=AFQjCNF9jUkQsb2i24GjH0EvTb8aihJNKQ</vt:lpwstr>
      </vt:variant>
      <vt:variant>
        <vt:lpwstr/>
      </vt:variant>
      <vt:variant>
        <vt:i4>6946890</vt:i4>
      </vt:variant>
      <vt:variant>
        <vt:i4>9</vt:i4>
      </vt:variant>
      <vt:variant>
        <vt:i4>0</vt:i4>
      </vt:variant>
      <vt:variant>
        <vt:i4>5</vt:i4>
      </vt:variant>
      <vt:variant>
        <vt:lpwstr>http://www.google.com/url?q=http%3A%2F%2Fwww.ege.edu.ru&amp;sa=D&amp;sntz=1&amp;usg=AFQjCNGOHUOa_wxqrZfKUqKqpHFnZektQw</vt:lpwstr>
      </vt:variant>
      <vt:variant>
        <vt:lpwstr/>
      </vt:variant>
      <vt:variant>
        <vt:i4>131088</vt:i4>
      </vt:variant>
      <vt:variant>
        <vt:i4>6</vt:i4>
      </vt:variant>
      <vt:variant>
        <vt:i4>0</vt:i4>
      </vt:variant>
      <vt:variant>
        <vt:i4>5</vt:i4>
      </vt:variant>
      <vt:variant>
        <vt:lpwstr>http://uztest.ru/</vt:lpwstr>
      </vt:variant>
      <vt:variant>
        <vt:lpwstr/>
      </vt:variant>
      <vt:variant>
        <vt:i4>2687087</vt:i4>
      </vt:variant>
      <vt:variant>
        <vt:i4>3</vt:i4>
      </vt:variant>
      <vt:variant>
        <vt:i4>0</vt:i4>
      </vt:variant>
      <vt:variant>
        <vt:i4>5</vt:i4>
      </vt:variant>
      <vt:variant>
        <vt:lpwstr>http://school-assistant.ru/</vt:lpwstr>
      </vt:variant>
      <vt:variant>
        <vt:lpwstr/>
      </vt:variant>
      <vt:variant>
        <vt:i4>1179724</vt:i4>
      </vt:variant>
      <vt:variant>
        <vt:i4>0</vt:i4>
      </vt:variant>
      <vt:variant>
        <vt:i4>0</vt:i4>
      </vt:variant>
      <vt:variant>
        <vt:i4>5</vt:i4>
      </vt:variant>
      <vt:variant>
        <vt:lpwstr>http://malay.ucoz.ru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нна</dc:creator>
  <cp:lastModifiedBy>Олег</cp:lastModifiedBy>
  <cp:revision>2</cp:revision>
  <cp:lastPrinted>2015-09-27T18:24:00Z</cp:lastPrinted>
  <dcterms:created xsi:type="dcterms:W3CDTF">2018-09-04T15:07:00Z</dcterms:created>
  <dcterms:modified xsi:type="dcterms:W3CDTF">2018-09-04T15:07:00Z</dcterms:modified>
</cp:coreProperties>
</file>